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00" w:type="dxa"/>
        <w:tblInd w:w="108" w:type="dxa"/>
        <w:tblLook w:val="0000"/>
      </w:tblPr>
      <w:tblGrid>
        <w:gridCol w:w="3752"/>
        <w:gridCol w:w="6148"/>
      </w:tblGrid>
      <w:tr w:rsidR="00793E66" w:rsidRPr="00910E3C" w:rsidTr="002E5F6C">
        <w:tc>
          <w:tcPr>
            <w:tcW w:w="3752" w:type="dxa"/>
          </w:tcPr>
          <w:p w:rsidR="00793E66" w:rsidRPr="00910E3C" w:rsidRDefault="00793E66" w:rsidP="002E5F6C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t>TRƯỜNG THPT CHUYÊN</w:t>
            </w:r>
          </w:p>
          <w:p w:rsidR="00793E66" w:rsidRPr="00910E3C" w:rsidRDefault="00793E66" w:rsidP="002E5F6C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t xml:space="preserve">NGUYỄN HUỆ </w:t>
            </w:r>
          </w:p>
        </w:tc>
        <w:tc>
          <w:tcPr>
            <w:tcW w:w="6148" w:type="dxa"/>
          </w:tcPr>
          <w:p w:rsidR="00793E66" w:rsidRPr="00910E3C" w:rsidRDefault="00793E66" w:rsidP="002E5F6C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t>KỲ THI THỬ VÀO LỚP 10 CHUYÊN LẦN 3</w:t>
            </w:r>
          </w:p>
          <w:p w:rsidR="00793E66" w:rsidRPr="00910E3C" w:rsidRDefault="00793E66" w:rsidP="002E5F6C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t>NĂM HỌC: 2014 – 2015</w:t>
            </w:r>
          </w:p>
        </w:tc>
      </w:tr>
      <w:tr w:rsidR="00793E66" w:rsidRPr="00910E3C" w:rsidTr="002E5F6C">
        <w:tc>
          <w:tcPr>
            <w:tcW w:w="3752" w:type="dxa"/>
          </w:tcPr>
          <w:p w:rsidR="00793E66" w:rsidRPr="00910E3C" w:rsidRDefault="00793E66" w:rsidP="002E5F6C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148" w:type="dxa"/>
          </w:tcPr>
          <w:p w:rsidR="00793E66" w:rsidRPr="00910E3C" w:rsidRDefault="00793E66" w:rsidP="002E5F6C">
            <w:pPr>
              <w:spacing w:line="288" w:lineRule="auto"/>
              <w:jc w:val="center"/>
              <w:rPr>
                <w:b/>
                <w:bCs/>
                <w:i/>
                <w:sz w:val="24"/>
                <w:szCs w:val="24"/>
              </w:rPr>
            </w:pPr>
            <w:proofErr w:type="spellStart"/>
            <w:r w:rsidRPr="00910E3C">
              <w:rPr>
                <w:b/>
                <w:bCs/>
                <w:sz w:val="24"/>
                <w:szCs w:val="24"/>
              </w:rPr>
              <w:t>Môn</w:t>
            </w:r>
            <w:proofErr w:type="spellEnd"/>
            <w:r w:rsidRPr="00910E3C">
              <w:rPr>
                <w:b/>
                <w:bCs/>
                <w:sz w:val="24"/>
                <w:szCs w:val="24"/>
              </w:rPr>
              <w:t xml:space="preserve">: </w:t>
            </w:r>
            <w:proofErr w:type="spellStart"/>
            <w:r w:rsidRPr="00910E3C">
              <w:rPr>
                <w:b/>
                <w:bCs/>
                <w:sz w:val="24"/>
                <w:szCs w:val="24"/>
              </w:rPr>
              <w:t>Hóa</w:t>
            </w:r>
            <w:proofErr w:type="spellEnd"/>
            <w:r w:rsidRPr="00910E3C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b/>
                <w:bCs/>
                <w:sz w:val="24"/>
                <w:szCs w:val="24"/>
              </w:rPr>
              <w:t>học</w:t>
            </w:r>
            <w:proofErr w:type="spellEnd"/>
            <w:r w:rsidRPr="00910E3C">
              <w:rPr>
                <w:b/>
                <w:bCs/>
                <w:sz w:val="24"/>
                <w:szCs w:val="24"/>
              </w:rPr>
              <w:t xml:space="preserve"> </w:t>
            </w:r>
            <w:r w:rsidRPr="00910E3C">
              <w:rPr>
                <w:b/>
                <w:bCs/>
                <w:i/>
                <w:sz w:val="24"/>
                <w:szCs w:val="24"/>
              </w:rPr>
              <w:t>(</w:t>
            </w:r>
            <w:proofErr w:type="spellStart"/>
            <w:r w:rsidRPr="00910E3C">
              <w:rPr>
                <w:b/>
                <w:bCs/>
                <w:i/>
                <w:sz w:val="24"/>
                <w:szCs w:val="24"/>
              </w:rPr>
              <w:t>Đề</w:t>
            </w:r>
            <w:proofErr w:type="spellEnd"/>
            <w:r w:rsidRPr="00910E3C">
              <w:rPr>
                <w:b/>
                <w:bCs/>
                <w:i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b/>
                <w:bCs/>
                <w:i/>
                <w:sz w:val="24"/>
                <w:szCs w:val="24"/>
              </w:rPr>
              <w:t>gồm</w:t>
            </w:r>
            <w:proofErr w:type="spellEnd"/>
            <w:r w:rsidRPr="00910E3C">
              <w:rPr>
                <w:b/>
                <w:bCs/>
                <w:i/>
                <w:sz w:val="24"/>
                <w:szCs w:val="24"/>
              </w:rPr>
              <w:t xml:space="preserve"> 4 </w:t>
            </w:r>
            <w:proofErr w:type="spellStart"/>
            <w:r w:rsidRPr="00910E3C">
              <w:rPr>
                <w:b/>
                <w:bCs/>
                <w:i/>
                <w:sz w:val="24"/>
                <w:szCs w:val="24"/>
              </w:rPr>
              <w:t>câu</w:t>
            </w:r>
            <w:proofErr w:type="spellEnd"/>
            <w:r w:rsidRPr="00910E3C">
              <w:rPr>
                <w:b/>
                <w:bCs/>
                <w:i/>
                <w:sz w:val="24"/>
                <w:szCs w:val="24"/>
              </w:rPr>
              <w:t xml:space="preserve"> 01 </w:t>
            </w:r>
            <w:proofErr w:type="spellStart"/>
            <w:r w:rsidRPr="00910E3C">
              <w:rPr>
                <w:b/>
                <w:bCs/>
                <w:i/>
                <w:sz w:val="24"/>
                <w:szCs w:val="24"/>
              </w:rPr>
              <w:t>trang</w:t>
            </w:r>
            <w:proofErr w:type="spellEnd"/>
            <w:r w:rsidRPr="00910E3C">
              <w:rPr>
                <w:b/>
                <w:bCs/>
                <w:i/>
                <w:sz w:val="24"/>
                <w:szCs w:val="24"/>
              </w:rPr>
              <w:t>)</w:t>
            </w:r>
          </w:p>
          <w:p w:rsidR="00793E66" w:rsidRPr="00910E3C" w:rsidRDefault="00793E66" w:rsidP="002E5F6C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Thời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gia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àm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bài</w:t>
            </w:r>
            <w:proofErr w:type="spellEnd"/>
            <w:r w:rsidRPr="00910E3C">
              <w:rPr>
                <w:sz w:val="24"/>
                <w:szCs w:val="24"/>
              </w:rPr>
              <w:t xml:space="preserve">: 120 </w:t>
            </w:r>
            <w:proofErr w:type="spellStart"/>
            <w:r w:rsidRPr="00910E3C">
              <w:rPr>
                <w:sz w:val="24"/>
                <w:szCs w:val="24"/>
              </w:rPr>
              <w:t>phú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r w:rsidRPr="00910E3C">
              <w:rPr>
                <w:i/>
                <w:iCs/>
                <w:sz w:val="24"/>
                <w:szCs w:val="24"/>
              </w:rPr>
              <w:t>(</w:t>
            </w:r>
            <w:proofErr w:type="spellStart"/>
            <w:r w:rsidRPr="00910E3C">
              <w:rPr>
                <w:i/>
                <w:iCs/>
                <w:sz w:val="24"/>
                <w:szCs w:val="24"/>
              </w:rPr>
              <w:t>không</w:t>
            </w:r>
            <w:proofErr w:type="spellEnd"/>
            <w:r w:rsidRPr="00910E3C">
              <w:rPr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i/>
                <w:iCs/>
                <w:sz w:val="24"/>
                <w:szCs w:val="24"/>
              </w:rPr>
              <w:t>kể</w:t>
            </w:r>
            <w:proofErr w:type="spellEnd"/>
            <w:r w:rsidRPr="00910E3C">
              <w:rPr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i/>
                <w:iCs/>
                <w:sz w:val="24"/>
                <w:szCs w:val="24"/>
              </w:rPr>
              <w:t>thời</w:t>
            </w:r>
            <w:proofErr w:type="spellEnd"/>
            <w:r w:rsidRPr="00910E3C">
              <w:rPr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i/>
                <w:iCs/>
                <w:sz w:val="24"/>
                <w:szCs w:val="24"/>
              </w:rPr>
              <w:t>gian</w:t>
            </w:r>
            <w:proofErr w:type="spellEnd"/>
            <w:r w:rsidRPr="00910E3C">
              <w:rPr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i/>
                <w:iCs/>
                <w:sz w:val="24"/>
                <w:szCs w:val="24"/>
              </w:rPr>
              <w:t>giao</w:t>
            </w:r>
            <w:proofErr w:type="spellEnd"/>
            <w:r w:rsidRPr="00910E3C">
              <w:rPr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i/>
                <w:iCs/>
                <w:sz w:val="24"/>
                <w:szCs w:val="24"/>
              </w:rPr>
              <w:t>đề</w:t>
            </w:r>
            <w:proofErr w:type="spellEnd"/>
            <w:r w:rsidRPr="00910E3C">
              <w:rPr>
                <w:i/>
                <w:iCs/>
                <w:sz w:val="24"/>
                <w:szCs w:val="24"/>
              </w:rPr>
              <w:t>)</w:t>
            </w:r>
          </w:p>
        </w:tc>
      </w:tr>
    </w:tbl>
    <w:p w:rsidR="00793E66" w:rsidRPr="00910E3C" w:rsidRDefault="00793E66" w:rsidP="00793E66">
      <w:pPr>
        <w:spacing w:line="264" w:lineRule="auto"/>
        <w:rPr>
          <w:sz w:val="24"/>
          <w:szCs w:val="24"/>
        </w:rPr>
      </w:pPr>
      <w:proofErr w:type="spellStart"/>
      <w:r w:rsidRPr="00910E3C">
        <w:rPr>
          <w:b/>
          <w:sz w:val="24"/>
          <w:szCs w:val="24"/>
        </w:rPr>
        <w:t>Câu</w:t>
      </w:r>
      <w:proofErr w:type="spellEnd"/>
      <w:r w:rsidRPr="00910E3C">
        <w:rPr>
          <w:b/>
          <w:sz w:val="24"/>
          <w:szCs w:val="24"/>
        </w:rPr>
        <w:t xml:space="preserve"> 1:</w:t>
      </w:r>
      <w:r w:rsidRPr="00910E3C">
        <w:rPr>
          <w:sz w:val="24"/>
          <w:szCs w:val="24"/>
        </w:rPr>
        <w:t xml:space="preserve"> </w:t>
      </w:r>
      <w:r w:rsidR="008125A6" w:rsidRPr="00910E3C">
        <w:rPr>
          <w:i/>
          <w:sz w:val="24"/>
          <w:szCs w:val="24"/>
        </w:rPr>
        <w:t>(2</w:t>
      </w:r>
      <w:proofErr w:type="gramStart"/>
      <w:r w:rsidR="008125A6" w:rsidRPr="00910E3C">
        <w:rPr>
          <w:i/>
          <w:sz w:val="24"/>
          <w:szCs w:val="24"/>
        </w:rPr>
        <w:t>,75</w:t>
      </w:r>
      <w:proofErr w:type="gramEnd"/>
      <w:r w:rsidRPr="00910E3C">
        <w:rPr>
          <w:i/>
          <w:sz w:val="24"/>
          <w:szCs w:val="24"/>
        </w:rPr>
        <w:t xml:space="preserve"> </w:t>
      </w:r>
      <w:proofErr w:type="spellStart"/>
      <w:r w:rsidRPr="00910E3C">
        <w:rPr>
          <w:i/>
          <w:sz w:val="24"/>
          <w:szCs w:val="24"/>
        </w:rPr>
        <w:t>điểm</w:t>
      </w:r>
      <w:proofErr w:type="spellEnd"/>
      <w:r w:rsidRPr="00910E3C">
        <w:rPr>
          <w:i/>
          <w:sz w:val="24"/>
          <w:szCs w:val="24"/>
        </w:rPr>
        <w:t>)</w:t>
      </w:r>
      <w:r w:rsidRPr="00910E3C">
        <w:rPr>
          <w:sz w:val="24"/>
          <w:szCs w:val="24"/>
        </w:rPr>
        <w:t xml:space="preserve">     </w:t>
      </w:r>
    </w:p>
    <w:p w:rsidR="00793E66" w:rsidRPr="00910E3C" w:rsidRDefault="00793E66" w:rsidP="00793E66">
      <w:pPr>
        <w:jc w:val="both"/>
        <w:rPr>
          <w:color w:val="000000"/>
          <w:sz w:val="24"/>
          <w:szCs w:val="24"/>
          <w:lang w:val="pl-PL"/>
        </w:rPr>
      </w:pPr>
      <w:r w:rsidRPr="00910E3C">
        <w:rPr>
          <w:sz w:val="24"/>
          <w:szCs w:val="24"/>
        </w:rPr>
        <w:t>1.</w:t>
      </w:r>
      <w:r w:rsidRPr="00910E3C">
        <w:rPr>
          <w:i/>
          <w:sz w:val="24"/>
          <w:szCs w:val="24"/>
        </w:rPr>
        <w:t xml:space="preserve"> </w:t>
      </w:r>
      <w:r w:rsidRPr="00910E3C">
        <w:rPr>
          <w:color w:val="000000"/>
          <w:sz w:val="24"/>
          <w:szCs w:val="24"/>
          <w:lang w:val="pl-PL"/>
        </w:rPr>
        <w:t>Nhiệt phân một lượng MgCO</w:t>
      </w:r>
      <w:r w:rsidRPr="00910E3C">
        <w:rPr>
          <w:color w:val="000000"/>
          <w:sz w:val="24"/>
          <w:szCs w:val="24"/>
          <w:vertAlign w:val="subscript"/>
          <w:lang w:val="pl-PL"/>
        </w:rPr>
        <w:t>3</w:t>
      </w:r>
      <w:r w:rsidRPr="00910E3C">
        <w:rPr>
          <w:color w:val="000000"/>
          <w:sz w:val="24"/>
          <w:szCs w:val="24"/>
          <w:lang w:val="pl-PL"/>
        </w:rPr>
        <w:t xml:space="preserve"> trong một thời gian, được chất rắn A và khí B. Cho khí B hấp thụ hoàn toàn vào dung dịch NaOH được dung dịch C. Dung dịch C tác dụng với BaCl</w:t>
      </w:r>
      <w:r w:rsidRPr="00910E3C">
        <w:rPr>
          <w:color w:val="000000"/>
          <w:sz w:val="24"/>
          <w:szCs w:val="24"/>
          <w:vertAlign w:val="subscript"/>
          <w:lang w:val="pl-PL"/>
        </w:rPr>
        <w:t>2</w:t>
      </w:r>
      <w:r w:rsidRPr="00910E3C">
        <w:rPr>
          <w:color w:val="000000"/>
          <w:sz w:val="24"/>
          <w:szCs w:val="24"/>
          <w:lang w:val="pl-PL"/>
        </w:rPr>
        <w:t xml:space="preserve"> và với KOH. Cho A tác dụng với dung dịch HCl dư được khí B và dung dịch D. Cô cạn dung dịch D được muối khan E. Điện phân E nóng chảy được kim loại M. Xác định các chất và viết  phương trình hóa học xảy ra.</w:t>
      </w:r>
    </w:p>
    <w:p w:rsidR="00793E66" w:rsidRPr="00910E3C" w:rsidRDefault="00793E66" w:rsidP="00793E66">
      <w:pPr>
        <w:jc w:val="both"/>
        <w:rPr>
          <w:color w:val="000000"/>
          <w:sz w:val="24"/>
          <w:szCs w:val="24"/>
          <w:lang w:val="pl-PL"/>
        </w:rPr>
      </w:pPr>
      <w:r w:rsidRPr="00910E3C">
        <w:rPr>
          <w:sz w:val="24"/>
          <w:szCs w:val="24"/>
          <w:lang w:val="pt-BR"/>
        </w:rPr>
        <w:t>2.</w:t>
      </w:r>
      <w:r w:rsidRPr="00910E3C">
        <w:rPr>
          <w:b/>
          <w:sz w:val="24"/>
          <w:szCs w:val="24"/>
          <w:lang w:val="pt-BR"/>
        </w:rPr>
        <w:t xml:space="preserve"> </w:t>
      </w:r>
      <w:r w:rsidRPr="00910E3C">
        <w:rPr>
          <w:sz w:val="24"/>
          <w:szCs w:val="24"/>
          <w:lang w:val="pt-BR"/>
        </w:rPr>
        <w:t>Độ dinh dưỡng của phân đạm là % khối lượng N có trong lượng phân bón đó. Hãy tính độ dinh dưỡng của một loại phân đạm ure làm từ (NH</w:t>
      </w:r>
      <w:r w:rsidRPr="00910E3C">
        <w:rPr>
          <w:sz w:val="24"/>
          <w:szCs w:val="24"/>
          <w:vertAlign w:val="subscript"/>
          <w:lang w:val="pt-BR"/>
        </w:rPr>
        <w:t>2</w:t>
      </w:r>
      <w:r w:rsidRPr="00910E3C">
        <w:rPr>
          <w:sz w:val="24"/>
          <w:szCs w:val="24"/>
          <w:lang w:val="pt-BR"/>
        </w:rPr>
        <w:t>)</w:t>
      </w:r>
      <w:r w:rsidRPr="00910E3C">
        <w:rPr>
          <w:sz w:val="24"/>
          <w:szCs w:val="24"/>
          <w:vertAlign w:val="subscript"/>
          <w:lang w:val="pt-BR"/>
        </w:rPr>
        <w:t>2</w:t>
      </w:r>
      <w:r w:rsidRPr="00910E3C">
        <w:rPr>
          <w:sz w:val="24"/>
          <w:szCs w:val="24"/>
          <w:lang w:val="pt-BR"/>
        </w:rPr>
        <w:t>CO có lẫn 10% tạp chất trơ.</w:t>
      </w:r>
    </w:p>
    <w:p w:rsidR="000345D9" w:rsidRPr="00910E3C" w:rsidRDefault="00793E66" w:rsidP="000345D9">
      <w:pPr>
        <w:jc w:val="both"/>
        <w:rPr>
          <w:sz w:val="24"/>
          <w:szCs w:val="24"/>
        </w:rPr>
      </w:pPr>
      <w:r w:rsidRPr="00910E3C">
        <w:rPr>
          <w:sz w:val="24"/>
          <w:szCs w:val="24"/>
          <w:lang w:val="pt-BR"/>
        </w:rPr>
        <w:t xml:space="preserve">3. </w:t>
      </w:r>
      <w:proofErr w:type="spellStart"/>
      <w:r w:rsidR="000345D9" w:rsidRPr="00910E3C">
        <w:rPr>
          <w:sz w:val="24"/>
          <w:szCs w:val="24"/>
        </w:rPr>
        <w:t>Chọn</w:t>
      </w:r>
      <w:proofErr w:type="spellEnd"/>
      <w:r w:rsidR="000345D9" w:rsidRPr="00910E3C">
        <w:rPr>
          <w:sz w:val="24"/>
          <w:szCs w:val="24"/>
        </w:rPr>
        <w:t xml:space="preserve"> 7 </w:t>
      </w:r>
      <w:proofErr w:type="spellStart"/>
      <w:r w:rsidR="000345D9" w:rsidRPr="00910E3C">
        <w:rPr>
          <w:sz w:val="24"/>
          <w:szCs w:val="24"/>
        </w:rPr>
        <w:t>chất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rắn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khác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nhau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mà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khi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cho</w:t>
      </w:r>
      <w:proofErr w:type="spellEnd"/>
      <w:r w:rsidR="000345D9" w:rsidRPr="00910E3C">
        <w:rPr>
          <w:sz w:val="24"/>
          <w:szCs w:val="24"/>
        </w:rPr>
        <w:t xml:space="preserve"> 7 </w:t>
      </w:r>
      <w:proofErr w:type="spellStart"/>
      <w:r w:rsidR="000345D9" w:rsidRPr="00910E3C">
        <w:rPr>
          <w:sz w:val="24"/>
          <w:szCs w:val="24"/>
        </w:rPr>
        <w:t>chất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đó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lần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lượt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tác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dụng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với</w:t>
      </w:r>
      <w:proofErr w:type="spellEnd"/>
      <w:r w:rsidR="000345D9" w:rsidRPr="00910E3C">
        <w:rPr>
          <w:sz w:val="24"/>
          <w:szCs w:val="24"/>
        </w:rPr>
        <w:t xml:space="preserve"> dung </w:t>
      </w:r>
      <w:proofErr w:type="spellStart"/>
      <w:r w:rsidR="000345D9" w:rsidRPr="00910E3C">
        <w:rPr>
          <w:sz w:val="24"/>
          <w:szCs w:val="24"/>
        </w:rPr>
        <w:t>dịch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HCl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có</w:t>
      </w:r>
      <w:proofErr w:type="spellEnd"/>
      <w:r w:rsidR="000345D9" w:rsidRPr="00910E3C">
        <w:rPr>
          <w:sz w:val="24"/>
          <w:szCs w:val="24"/>
        </w:rPr>
        <w:t xml:space="preserve"> 7 </w:t>
      </w:r>
      <w:proofErr w:type="spellStart"/>
      <w:r w:rsidR="000345D9" w:rsidRPr="00910E3C">
        <w:rPr>
          <w:sz w:val="24"/>
          <w:szCs w:val="24"/>
        </w:rPr>
        <w:t>chất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khí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khác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nhau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thoát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ra</w:t>
      </w:r>
      <w:proofErr w:type="spellEnd"/>
      <w:r w:rsidR="000345D9" w:rsidRPr="00910E3C">
        <w:rPr>
          <w:sz w:val="24"/>
          <w:szCs w:val="24"/>
        </w:rPr>
        <w:t xml:space="preserve">. </w:t>
      </w:r>
      <w:proofErr w:type="spellStart"/>
      <w:proofErr w:type="gramStart"/>
      <w:r w:rsidR="000345D9" w:rsidRPr="00910E3C">
        <w:rPr>
          <w:sz w:val="24"/>
          <w:szCs w:val="24"/>
        </w:rPr>
        <w:t>Viết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các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phương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trình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phản</w:t>
      </w:r>
      <w:proofErr w:type="spellEnd"/>
      <w:r w:rsidR="000345D9" w:rsidRPr="00910E3C">
        <w:rPr>
          <w:sz w:val="24"/>
          <w:szCs w:val="24"/>
        </w:rPr>
        <w:t xml:space="preserve"> </w:t>
      </w:r>
      <w:proofErr w:type="spellStart"/>
      <w:r w:rsidR="000345D9" w:rsidRPr="00910E3C">
        <w:rPr>
          <w:sz w:val="24"/>
          <w:szCs w:val="24"/>
        </w:rPr>
        <w:t>ứng</w:t>
      </w:r>
      <w:proofErr w:type="spellEnd"/>
      <w:r w:rsidR="000345D9" w:rsidRPr="00910E3C">
        <w:rPr>
          <w:sz w:val="24"/>
          <w:szCs w:val="24"/>
        </w:rPr>
        <w:t xml:space="preserve"> minh </w:t>
      </w:r>
      <w:proofErr w:type="spellStart"/>
      <w:r w:rsidR="000345D9" w:rsidRPr="00910E3C">
        <w:rPr>
          <w:sz w:val="24"/>
          <w:szCs w:val="24"/>
        </w:rPr>
        <w:t>hoạ</w:t>
      </w:r>
      <w:proofErr w:type="spellEnd"/>
      <w:r w:rsidR="000345D9" w:rsidRPr="00910E3C">
        <w:rPr>
          <w:sz w:val="24"/>
          <w:szCs w:val="24"/>
        </w:rPr>
        <w:t>.</w:t>
      </w:r>
      <w:proofErr w:type="gramEnd"/>
    </w:p>
    <w:p w:rsidR="00C71859" w:rsidRPr="00910E3C" w:rsidRDefault="004C35BF" w:rsidP="000345D9">
      <w:pPr>
        <w:widowControl w:val="0"/>
        <w:autoSpaceDE w:val="0"/>
        <w:autoSpaceDN w:val="0"/>
        <w:adjustRightInd w:val="0"/>
        <w:spacing w:before="5" w:line="264" w:lineRule="auto"/>
        <w:jc w:val="both"/>
        <w:rPr>
          <w:b/>
          <w:sz w:val="24"/>
          <w:szCs w:val="24"/>
          <w:lang w:val="nl-NL"/>
        </w:rPr>
      </w:pPr>
      <w:r w:rsidRPr="00910E3C">
        <w:rPr>
          <w:noProof/>
          <w:sz w:val="24"/>
          <w:szCs w:val="24"/>
          <w:lang w:val="nl-NL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57.65pt;margin-top:10.1pt;width:276pt;height:122.4pt;z-index:251658240" filled="f" stroked="f">
            <v:textbox>
              <w:txbxContent>
                <w:p w:rsidR="00C71859" w:rsidRPr="005C2E0C" w:rsidRDefault="00C71859" w:rsidP="00C71859">
                  <w:pPr>
                    <w:rPr>
                      <w:sz w:val="26"/>
                      <w:szCs w:val="22"/>
                    </w:rPr>
                  </w:pPr>
                  <w:r>
                    <w:rPr>
                      <w:noProof/>
                      <w:sz w:val="18"/>
                      <w:szCs w:val="14"/>
                    </w:rPr>
                    <w:drawing>
                      <wp:inline distT="0" distB="0" distL="0" distR="0">
                        <wp:extent cx="3009265" cy="1378585"/>
                        <wp:effectExtent l="19050" t="0" r="635" b="0"/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09265" cy="1378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proofErr w:type="gramStart"/>
                  <w:r w:rsidRPr="005C2E0C">
                    <w:rPr>
                      <w:sz w:val="18"/>
                      <w:szCs w:val="14"/>
                    </w:rPr>
                    <w:t>t</w:t>
                  </w:r>
                  <w:r w:rsidRPr="005C2E0C">
                    <w:rPr>
                      <w:sz w:val="18"/>
                      <w:szCs w:val="14"/>
                      <w:vertAlign w:val="superscript"/>
                    </w:rPr>
                    <w:t>0</w:t>
                  </w:r>
                  <w:r w:rsidRPr="005C2E0C">
                    <w:rPr>
                      <w:sz w:val="18"/>
                      <w:szCs w:val="14"/>
                    </w:rPr>
                    <w:t>(</w:t>
                  </w:r>
                  <w:proofErr w:type="gramEnd"/>
                  <w:r w:rsidRPr="005C2E0C">
                    <w:rPr>
                      <w:sz w:val="18"/>
                      <w:szCs w:val="14"/>
                      <w:vertAlign w:val="superscript"/>
                    </w:rPr>
                    <w:t>0</w:t>
                  </w:r>
                  <w:r w:rsidRPr="005C2E0C">
                    <w:rPr>
                      <w:sz w:val="18"/>
                      <w:szCs w:val="14"/>
                    </w:rPr>
                    <w:t>C</w:t>
                  </w:r>
                  <w:r w:rsidRPr="005C2E0C">
                    <w:rPr>
                      <w:sz w:val="26"/>
                      <w:szCs w:val="22"/>
                    </w:rPr>
                    <w:t>)</w:t>
                  </w:r>
                </w:p>
              </w:txbxContent>
            </v:textbox>
            <w10:wrap type="square"/>
          </v:shape>
        </w:pict>
      </w:r>
      <w:r w:rsidR="00E6624C" w:rsidRPr="00910E3C">
        <w:rPr>
          <w:b/>
          <w:sz w:val="24"/>
          <w:szCs w:val="24"/>
          <w:lang w:val="nl-NL"/>
        </w:rPr>
        <w:t>Câu 2</w:t>
      </w:r>
      <w:r w:rsidR="00C71859" w:rsidRPr="00910E3C">
        <w:rPr>
          <w:b/>
          <w:sz w:val="24"/>
          <w:szCs w:val="24"/>
          <w:lang w:val="nl-NL"/>
        </w:rPr>
        <w:t xml:space="preserve"> </w:t>
      </w:r>
      <w:r w:rsidR="00C71859" w:rsidRPr="00910E3C">
        <w:rPr>
          <w:i/>
          <w:sz w:val="24"/>
          <w:szCs w:val="24"/>
          <w:lang w:val="nl-NL"/>
        </w:rPr>
        <w:t>(1,</w:t>
      </w:r>
      <w:r w:rsidR="008125A6" w:rsidRPr="00910E3C">
        <w:rPr>
          <w:i/>
          <w:sz w:val="24"/>
          <w:szCs w:val="24"/>
          <w:lang w:val="nl-NL"/>
        </w:rPr>
        <w:t>7</w:t>
      </w:r>
      <w:r w:rsidR="00C71859" w:rsidRPr="00910E3C">
        <w:rPr>
          <w:i/>
          <w:sz w:val="24"/>
          <w:szCs w:val="24"/>
          <w:lang w:val="nl-NL"/>
        </w:rPr>
        <w:t>5 điểm)</w:t>
      </w:r>
      <w:r w:rsidR="00C71859" w:rsidRPr="00910E3C">
        <w:rPr>
          <w:b/>
          <w:sz w:val="24"/>
          <w:szCs w:val="24"/>
          <w:lang w:val="nl-NL"/>
        </w:rPr>
        <w:t xml:space="preserve"> </w:t>
      </w:r>
    </w:p>
    <w:p w:rsidR="00C71859" w:rsidRPr="00910E3C" w:rsidRDefault="000345D9" w:rsidP="00C71859">
      <w:pPr>
        <w:jc w:val="both"/>
        <w:rPr>
          <w:sz w:val="24"/>
          <w:szCs w:val="24"/>
          <w:lang w:val="nl-NL"/>
        </w:rPr>
      </w:pPr>
      <w:r w:rsidRPr="00910E3C">
        <w:rPr>
          <w:sz w:val="24"/>
          <w:szCs w:val="24"/>
          <w:lang w:val="nl-NL"/>
        </w:rPr>
        <w:t>1.</w:t>
      </w:r>
      <w:r w:rsidR="00C71859" w:rsidRPr="00910E3C">
        <w:rPr>
          <w:sz w:val="24"/>
          <w:szCs w:val="24"/>
          <w:lang w:val="nl-NL"/>
        </w:rPr>
        <w:t xml:space="preserve"> Đồ thị hình bên biễu diễn độ tan </w:t>
      </w:r>
      <w:r w:rsidR="00784EFB" w:rsidRPr="00910E3C">
        <w:rPr>
          <w:sz w:val="24"/>
          <w:szCs w:val="24"/>
          <w:lang w:val="nl-NL"/>
        </w:rPr>
        <w:t>(</w:t>
      </w:r>
      <w:r w:rsidR="00C71859" w:rsidRPr="00910E3C">
        <w:rPr>
          <w:sz w:val="24"/>
          <w:szCs w:val="24"/>
          <w:lang w:val="nl-NL"/>
        </w:rPr>
        <w:t>S</w:t>
      </w:r>
      <w:r w:rsidR="00784EFB" w:rsidRPr="00910E3C">
        <w:rPr>
          <w:sz w:val="24"/>
          <w:szCs w:val="24"/>
          <w:lang w:val="nl-NL"/>
        </w:rPr>
        <w:t>)</w:t>
      </w:r>
      <w:r w:rsidR="00C71859" w:rsidRPr="00910E3C">
        <w:rPr>
          <w:sz w:val="24"/>
          <w:szCs w:val="24"/>
          <w:lang w:val="nl-NL"/>
        </w:rPr>
        <w:t xml:space="preserve"> trong nước của chất rắn X. </w:t>
      </w:r>
    </w:p>
    <w:p w:rsidR="00C71859" w:rsidRPr="00910E3C" w:rsidRDefault="000345D9" w:rsidP="00C71859">
      <w:pPr>
        <w:jc w:val="both"/>
        <w:rPr>
          <w:sz w:val="24"/>
          <w:szCs w:val="24"/>
          <w:lang w:val="nl-NL"/>
        </w:rPr>
      </w:pPr>
      <w:r w:rsidRPr="00910E3C">
        <w:rPr>
          <w:sz w:val="24"/>
          <w:szCs w:val="24"/>
          <w:lang w:val="nl-NL"/>
        </w:rPr>
        <w:t>a)</w:t>
      </w:r>
      <w:r w:rsidR="00C71859" w:rsidRPr="00910E3C">
        <w:rPr>
          <w:sz w:val="24"/>
          <w:szCs w:val="24"/>
          <w:lang w:val="nl-NL"/>
        </w:rPr>
        <w:t xml:space="preserve"> Hãy cho biết trong khoảng nhiệt độ từ 0</w:t>
      </w:r>
      <w:r w:rsidR="00C71859" w:rsidRPr="00910E3C">
        <w:rPr>
          <w:sz w:val="24"/>
          <w:szCs w:val="24"/>
          <w:vertAlign w:val="superscript"/>
          <w:lang w:val="nl-NL"/>
        </w:rPr>
        <w:t>0</w:t>
      </w:r>
      <w:r w:rsidR="00C71859" w:rsidRPr="00910E3C">
        <w:rPr>
          <w:sz w:val="24"/>
          <w:szCs w:val="24"/>
          <w:lang w:val="nl-NL"/>
        </w:rPr>
        <w:t>C đến 70</w:t>
      </w:r>
      <w:r w:rsidR="00C71859" w:rsidRPr="00910E3C">
        <w:rPr>
          <w:sz w:val="24"/>
          <w:szCs w:val="24"/>
          <w:vertAlign w:val="superscript"/>
          <w:lang w:val="nl-NL"/>
        </w:rPr>
        <w:t>0</w:t>
      </w:r>
      <w:r w:rsidR="00C71859" w:rsidRPr="00910E3C">
        <w:rPr>
          <w:sz w:val="24"/>
          <w:szCs w:val="24"/>
          <w:lang w:val="nl-NL"/>
        </w:rPr>
        <w:t>C có những khoảng nhiệt độ nào ta thu được dung dịch bão hòa và ổn định của X?</w:t>
      </w:r>
    </w:p>
    <w:p w:rsidR="00C71859" w:rsidRPr="00910E3C" w:rsidRDefault="000345D9" w:rsidP="00C71859">
      <w:pPr>
        <w:jc w:val="both"/>
        <w:rPr>
          <w:sz w:val="24"/>
          <w:szCs w:val="24"/>
          <w:lang w:val="nl-NL"/>
        </w:rPr>
      </w:pPr>
      <w:r w:rsidRPr="00910E3C">
        <w:rPr>
          <w:sz w:val="24"/>
          <w:szCs w:val="24"/>
          <w:lang w:val="nl-NL"/>
        </w:rPr>
        <w:t>b)</w:t>
      </w:r>
      <w:r w:rsidR="00C71859" w:rsidRPr="00910E3C">
        <w:rPr>
          <w:sz w:val="24"/>
          <w:szCs w:val="24"/>
          <w:lang w:val="nl-NL"/>
        </w:rPr>
        <w:t xml:space="preserve"> Nếu 130 gam dung dịch bão hòa X đang ở 70</w:t>
      </w:r>
      <w:r w:rsidR="00C71859" w:rsidRPr="00910E3C">
        <w:rPr>
          <w:sz w:val="24"/>
          <w:szCs w:val="24"/>
          <w:vertAlign w:val="superscript"/>
          <w:lang w:val="nl-NL"/>
        </w:rPr>
        <w:t>0</w:t>
      </w:r>
      <w:r w:rsidR="00C71859" w:rsidRPr="00910E3C">
        <w:rPr>
          <w:sz w:val="24"/>
          <w:szCs w:val="24"/>
          <w:lang w:val="nl-NL"/>
        </w:rPr>
        <w:t>C</w:t>
      </w:r>
      <w:r w:rsidR="00C71859" w:rsidRPr="00910E3C">
        <w:rPr>
          <w:sz w:val="24"/>
          <w:szCs w:val="24"/>
          <w:lang w:val="nl-NL"/>
        </w:rPr>
        <w:softHyphen/>
        <w:t xml:space="preserve"> hạ nhiệt độ xuống còn 30</w:t>
      </w:r>
      <w:r w:rsidR="00C71859" w:rsidRPr="00910E3C">
        <w:rPr>
          <w:sz w:val="24"/>
          <w:szCs w:val="24"/>
          <w:vertAlign w:val="superscript"/>
          <w:lang w:val="nl-NL"/>
        </w:rPr>
        <w:t>0</w:t>
      </w:r>
      <w:r w:rsidR="00C71859" w:rsidRPr="00910E3C">
        <w:rPr>
          <w:sz w:val="24"/>
          <w:szCs w:val="24"/>
          <w:lang w:val="nl-NL"/>
        </w:rPr>
        <w:t>C. Hỏi có bao nhiêu gam X khan tách ra khỏi dung dịch?</w:t>
      </w:r>
    </w:p>
    <w:p w:rsidR="00793E66" w:rsidRPr="00910E3C" w:rsidRDefault="00793E66" w:rsidP="00793E66">
      <w:pPr>
        <w:spacing w:line="300" w:lineRule="exact"/>
        <w:jc w:val="both"/>
        <w:rPr>
          <w:sz w:val="24"/>
          <w:szCs w:val="24"/>
        </w:rPr>
      </w:pPr>
      <w:r w:rsidRPr="00910E3C">
        <w:rPr>
          <w:b/>
          <w:sz w:val="24"/>
          <w:szCs w:val="24"/>
        </w:rPr>
        <w:t>2.</w:t>
      </w:r>
      <w:r w:rsidR="000345D9" w:rsidRPr="00910E3C">
        <w:rPr>
          <w:b/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Hãy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giải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thích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các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hiện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tượng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sau</w:t>
      </w:r>
      <w:proofErr w:type="spellEnd"/>
      <w:r w:rsidRPr="00910E3C">
        <w:rPr>
          <w:sz w:val="24"/>
          <w:szCs w:val="24"/>
        </w:rPr>
        <w:t>:</w:t>
      </w:r>
    </w:p>
    <w:p w:rsidR="00793E66" w:rsidRPr="00910E3C" w:rsidRDefault="000345D9" w:rsidP="00793E66">
      <w:pPr>
        <w:spacing w:line="300" w:lineRule="exact"/>
        <w:jc w:val="both"/>
        <w:rPr>
          <w:sz w:val="24"/>
          <w:szCs w:val="24"/>
        </w:rPr>
      </w:pPr>
      <w:r w:rsidRPr="00910E3C">
        <w:rPr>
          <w:sz w:val="24"/>
          <w:szCs w:val="24"/>
        </w:rPr>
        <w:t xml:space="preserve">  a)</w:t>
      </w:r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Khi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quạt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gió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vào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bếp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củi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vừa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bị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tắt</w:t>
      </w:r>
      <w:proofErr w:type="spellEnd"/>
      <w:r w:rsidR="00793E66" w:rsidRPr="00910E3C">
        <w:rPr>
          <w:sz w:val="24"/>
          <w:szCs w:val="24"/>
        </w:rPr>
        <w:t xml:space="preserve">, </w:t>
      </w:r>
      <w:proofErr w:type="spellStart"/>
      <w:r w:rsidR="00793E66" w:rsidRPr="00910E3C">
        <w:rPr>
          <w:sz w:val="24"/>
          <w:szCs w:val="24"/>
        </w:rPr>
        <w:t>lửa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sẽ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bùng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cháy</w:t>
      </w:r>
      <w:proofErr w:type="spellEnd"/>
      <w:r w:rsidR="00793E66" w:rsidRPr="00910E3C">
        <w:rPr>
          <w:sz w:val="24"/>
          <w:szCs w:val="24"/>
        </w:rPr>
        <w:t>.</w:t>
      </w:r>
    </w:p>
    <w:p w:rsidR="00793E66" w:rsidRPr="00910E3C" w:rsidRDefault="000345D9" w:rsidP="00793E66">
      <w:pPr>
        <w:spacing w:line="300" w:lineRule="exact"/>
        <w:jc w:val="both"/>
        <w:rPr>
          <w:sz w:val="24"/>
          <w:szCs w:val="24"/>
        </w:rPr>
      </w:pPr>
      <w:r w:rsidRPr="00910E3C">
        <w:rPr>
          <w:sz w:val="24"/>
          <w:szCs w:val="24"/>
        </w:rPr>
        <w:t xml:space="preserve">  b)</w:t>
      </w:r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Khi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quạt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gió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vào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ngọn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nến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đang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cháy</w:t>
      </w:r>
      <w:proofErr w:type="spellEnd"/>
      <w:r w:rsidR="00793E66" w:rsidRPr="00910E3C">
        <w:rPr>
          <w:sz w:val="24"/>
          <w:szCs w:val="24"/>
        </w:rPr>
        <w:t xml:space="preserve">, </w:t>
      </w:r>
      <w:proofErr w:type="spellStart"/>
      <w:r w:rsidR="00793E66" w:rsidRPr="00910E3C">
        <w:rPr>
          <w:sz w:val="24"/>
          <w:szCs w:val="24"/>
        </w:rPr>
        <w:t>nến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sẽ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tắt</w:t>
      </w:r>
      <w:proofErr w:type="spellEnd"/>
      <w:r w:rsidR="00793E66" w:rsidRPr="00910E3C">
        <w:rPr>
          <w:sz w:val="24"/>
          <w:szCs w:val="24"/>
        </w:rPr>
        <w:t>.</w:t>
      </w:r>
    </w:p>
    <w:p w:rsidR="00793E66" w:rsidRPr="00910E3C" w:rsidRDefault="000345D9" w:rsidP="00793E66">
      <w:pPr>
        <w:spacing w:line="300" w:lineRule="exact"/>
        <w:jc w:val="both"/>
        <w:rPr>
          <w:sz w:val="24"/>
          <w:szCs w:val="24"/>
        </w:rPr>
      </w:pPr>
      <w:r w:rsidRPr="00910E3C">
        <w:rPr>
          <w:sz w:val="24"/>
          <w:szCs w:val="24"/>
        </w:rPr>
        <w:t xml:space="preserve">  c)</w:t>
      </w:r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Vỏ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đồ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hộp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làm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bằng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sắt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tây</w:t>
      </w:r>
      <w:proofErr w:type="spellEnd"/>
      <w:r w:rsidR="00793E66" w:rsidRPr="00910E3C">
        <w:rPr>
          <w:sz w:val="24"/>
          <w:szCs w:val="24"/>
        </w:rPr>
        <w:t xml:space="preserve">, </w:t>
      </w:r>
      <w:proofErr w:type="spellStart"/>
      <w:r w:rsidR="00793E66" w:rsidRPr="00910E3C">
        <w:rPr>
          <w:sz w:val="24"/>
          <w:szCs w:val="24"/>
        </w:rPr>
        <w:t>đựng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các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thức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proofErr w:type="gramStart"/>
      <w:r w:rsidR="00793E66" w:rsidRPr="00910E3C">
        <w:rPr>
          <w:sz w:val="24"/>
          <w:szCs w:val="24"/>
        </w:rPr>
        <w:t>ăn</w:t>
      </w:r>
      <w:proofErr w:type="spellEnd"/>
      <w:proofErr w:type="gram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có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vị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mặn</w:t>
      </w:r>
      <w:proofErr w:type="spellEnd"/>
      <w:r w:rsidR="00793E66" w:rsidRPr="00910E3C">
        <w:rPr>
          <w:sz w:val="24"/>
          <w:szCs w:val="24"/>
        </w:rPr>
        <w:t xml:space="preserve"> (</w:t>
      </w:r>
      <w:proofErr w:type="spellStart"/>
      <w:r w:rsidR="00793E66" w:rsidRPr="00910E3C">
        <w:rPr>
          <w:sz w:val="24"/>
          <w:szCs w:val="24"/>
        </w:rPr>
        <w:t>thịt</w:t>
      </w:r>
      <w:proofErr w:type="spellEnd"/>
      <w:r w:rsidR="00793E66" w:rsidRPr="00910E3C">
        <w:rPr>
          <w:sz w:val="24"/>
          <w:szCs w:val="24"/>
        </w:rPr>
        <w:t xml:space="preserve">, </w:t>
      </w:r>
      <w:proofErr w:type="spellStart"/>
      <w:r w:rsidR="00793E66" w:rsidRPr="00910E3C">
        <w:rPr>
          <w:sz w:val="24"/>
          <w:szCs w:val="24"/>
        </w:rPr>
        <w:t>cá</w:t>
      </w:r>
      <w:proofErr w:type="spellEnd"/>
      <w:r w:rsidR="00793E66" w:rsidRPr="00910E3C">
        <w:rPr>
          <w:sz w:val="24"/>
          <w:szCs w:val="24"/>
        </w:rPr>
        <w:t xml:space="preserve">) </w:t>
      </w:r>
      <w:proofErr w:type="spellStart"/>
      <w:r w:rsidR="00793E66" w:rsidRPr="00910E3C">
        <w:rPr>
          <w:sz w:val="24"/>
          <w:szCs w:val="24"/>
        </w:rPr>
        <w:t>hoặc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vị</w:t>
      </w:r>
      <w:proofErr w:type="spellEnd"/>
      <w:r w:rsidR="00793E66" w:rsidRPr="00910E3C">
        <w:rPr>
          <w:sz w:val="24"/>
          <w:szCs w:val="24"/>
        </w:rPr>
        <w:t xml:space="preserve"> </w:t>
      </w:r>
      <w:proofErr w:type="spellStart"/>
      <w:r w:rsidR="00793E66" w:rsidRPr="00910E3C">
        <w:rPr>
          <w:sz w:val="24"/>
          <w:szCs w:val="24"/>
        </w:rPr>
        <w:t>chua</w:t>
      </w:r>
      <w:proofErr w:type="spellEnd"/>
      <w:r w:rsidRPr="00910E3C">
        <w:rPr>
          <w:sz w:val="24"/>
          <w:szCs w:val="24"/>
        </w:rPr>
        <w:t xml:space="preserve"> (</w:t>
      </w:r>
      <w:proofErr w:type="spellStart"/>
      <w:r w:rsidRPr="00910E3C">
        <w:rPr>
          <w:sz w:val="24"/>
          <w:szCs w:val="24"/>
        </w:rPr>
        <w:t>dứa</w:t>
      </w:r>
      <w:proofErr w:type="spellEnd"/>
      <w:r w:rsidRPr="00910E3C">
        <w:rPr>
          <w:sz w:val="24"/>
          <w:szCs w:val="24"/>
        </w:rPr>
        <w:t xml:space="preserve">, </w:t>
      </w:r>
      <w:proofErr w:type="spellStart"/>
      <w:r w:rsidRPr="00910E3C">
        <w:rPr>
          <w:sz w:val="24"/>
          <w:szCs w:val="24"/>
        </w:rPr>
        <w:t>vải</w:t>
      </w:r>
      <w:proofErr w:type="spellEnd"/>
      <w:r w:rsidRPr="00910E3C">
        <w:rPr>
          <w:sz w:val="24"/>
          <w:szCs w:val="24"/>
        </w:rPr>
        <w:t xml:space="preserve">) </w:t>
      </w:r>
      <w:proofErr w:type="spellStart"/>
      <w:r w:rsidRPr="00910E3C">
        <w:rPr>
          <w:sz w:val="24"/>
          <w:szCs w:val="24"/>
        </w:rPr>
        <w:t>tại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sao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không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bị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gỉ</w:t>
      </w:r>
      <w:proofErr w:type="spellEnd"/>
      <w:r w:rsidR="00793E66" w:rsidRPr="00910E3C">
        <w:rPr>
          <w:sz w:val="24"/>
          <w:szCs w:val="24"/>
        </w:rPr>
        <w:t>?</w:t>
      </w:r>
    </w:p>
    <w:p w:rsidR="00E6624C" w:rsidRPr="00910E3C" w:rsidRDefault="00E6624C" w:rsidP="00E6624C">
      <w:pPr>
        <w:widowControl w:val="0"/>
        <w:autoSpaceDE w:val="0"/>
        <w:autoSpaceDN w:val="0"/>
        <w:adjustRightInd w:val="0"/>
        <w:spacing w:before="5" w:line="264" w:lineRule="auto"/>
        <w:jc w:val="both"/>
        <w:rPr>
          <w:b/>
          <w:sz w:val="24"/>
          <w:szCs w:val="24"/>
          <w:lang w:val="nl-NL"/>
        </w:rPr>
      </w:pPr>
      <w:r w:rsidRPr="00910E3C">
        <w:rPr>
          <w:b/>
          <w:sz w:val="24"/>
          <w:szCs w:val="24"/>
          <w:lang w:val="nl-NL"/>
        </w:rPr>
        <w:t xml:space="preserve">Câu 3 </w:t>
      </w:r>
      <w:r w:rsidR="008125A6" w:rsidRPr="00910E3C">
        <w:rPr>
          <w:i/>
          <w:sz w:val="24"/>
          <w:szCs w:val="24"/>
          <w:lang w:val="nl-NL"/>
        </w:rPr>
        <w:t>(2</w:t>
      </w:r>
      <w:r w:rsidRPr="00910E3C">
        <w:rPr>
          <w:i/>
          <w:sz w:val="24"/>
          <w:szCs w:val="24"/>
          <w:lang w:val="nl-NL"/>
        </w:rPr>
        <w:t>,</w:t>
      </w:r>
      <w:r w:rsidR="008125A6" w:rsidRPr="00910E3C">
        <w:rPr>
          <w:i/>
          <w:sz w:val="24"/>
          <w:szCs w:val="24"/>
          <w:lang w:val="nl-NL"/>
        </w:rPr>
        <w:t>7</w:t>
      </w:r>
      <w:r w:rsidRPr="00910E3C">
        <w:rPr>
          <w:i/>
          <w:sz w:val="24"/>
          <w:szCs w:val="24"/>
          <w:lang w:val="nl-NL"/>
        </w:rPr>
        <w:t>5 điểm)</w:t>
      </w:r>
      <w:r w:rsidRPr="00910E3C">
        <w:rPr>
          <w:b/>
          <w:sz w:val="24"/>
          <w:szCs w:val="24"/>
          <w:lang w:val="nl-NL"/>
        </w:rPr>
        <w:t xml:space="preserve"> </w:t>
      </w:r>
    </w:p>
    <w:p w:rsidR="00E6624C" w:rsidRPr="00910E3C" w:rsidRDefault="006F41B9" w:rsidP="00E6624C">
      <w:pPr>
        <w:spacing w:line="264" w:lineRule="auto"/>
        <w:jc w:val="both"/>
        <w:rPr>
          <w:sz w:val="24"/>
          <w:szCs w:val="24"/>
          <w:lang w:val="pt-BR"/>
        </w:rPr>
      </w:pPr>
      <w:r w:rsidRPr="00910E3C">
        <w:rPr>
          <w:sz w:val="24"/>
          <w:szCs w:val="24"/>
          <w:lang w:val="pt-BR"/>
        </w:rPr>
        <w:t xml:space="preserve">1. </w:t>
      </w:r>
      <w:r w:rsidR="00E6624C" w:rsidRPr="00910E3C">
        <w:rPr>
          <w:sz w:val="24"/>
          <w:szCs w:val="24"/>
          <w:lang w:val="pt-BR"/>
        </w:rPr>
        <w:t>Hỗn hợp A gồm KClO</w:t>
      </w:r>
      <w:r w:rsidR="00E6624C" w:rsidRPr="00910E3C">
        <w:rPr>
          <w:sz w:val="24"/>
          <w:szCs w:val="24"/>
          <w:vertAlign w:val="subscript"/>
          <w:lang w:val="pt-BR"/>
        </w:rPr>
        <w:t>3</w:t>
      </w:r>
      <w:r w:rsidR="00E6624C" w:rsidRPr="00910E3C">
        <w:rPr>
          <w:sz w:val="24"/>
          <w:szCs w:val="24"/>
          <w:lang w:val="pt-BR"/>
        </w:rPr>
        <w:t>, Ca(ClO</w:t>
      </w:r>
      <w:r w:rsidR="00E6624C" w:rsidRPr="00910E3C">
        <w:rPr>
          <w:sz w:val="24"/>
          <w:szCs w:val="24"/>
          <w:vertAlign w:val="subscript"/>
          <w:lang w:val="pt-BR"/>
        </w:rPr>
        <w:t>3</w:t>
      </w:r>
      <w:r w:rsidR="00E6624C" w:rsidRPr="00910E3C">
        <w:rPr>
          <w:sz w:val="24"/>
          <w:szCs w:val="24"/>
          <w:lang w:val="pt-BR"/>
        </w:rPr>
        <w:t>)</w:t>
      </w:r>
      <w:r w:rsidR="00E6624C" w:rsidRPr="00910E3C">
        <w:rPr>
          <w:sz w:val="24"/>
          <w:szCs w:val="24"/>
          <w:vertAlign w:val="subscript"/>
          <w:lang w:val="pt-BR"/>
        </w:rPr>
        <w:t>2</w:t>
      </w:r>
      <w:r w:rsidR="00E6624C" w:rsidRPr="00910E3C">
        <w:rPr>
          <w:sz w:val="24"/>
          <w:szCs w:val="24"/>
          <w:lang w:val="pt-BR"/>
        </w:rPr>
        <w:t>, Ca(ClO)</w:t>
      </w:r>
      <w:r w:rsidR="00E6624C" w:rsidRPr="00910E3C">
        <w:rPr>
          <w:sz w:val="24"/>
          <w:szCs w:val="24"/>
          <w:vertAlign w:val="subscript"/>
          <w:lang w:val="pt-BR"/>
        </w:rPr>
        <w:t>2</w:t>
      </w:r>
      <w:r w:rsidR="00E6624C" w:rsidRPr="00910E3C">
        <w:rPr>
          <w:sz w:val="24"/>
          <w:szCs w:val="24"/>
          <w:lang w:val="pt-BR"/>
        </w:rPr>
        <w:t>, CaCl</w:t>
      </w:r>
      <w:r w:rsidR="00E6624C" w:rsidRPr="00910E3C">
        <w:rPr>
          <w:sz w:val="24"/>
          <w:szCs w:val="24"/>
          <w:vertAlign w:val="subscript"/>
          <w:lang w:val="pt-BR"/>
        </w:rPr>
        <w:t>2</w:t>
      </w:r>
      <w:r w:rsidRPr="00910E3C">
        <w:rPr>
          <w:sz w:val="24"/>
          <w:szCs w:val="24"/>
          <w:lang w:val="pt-BR"/>
        </w:rPr>
        <w:t>, KCl nặng 86,76</w:t>
      </w:r>
      <w:r w:rsidR="00E6624C" w:rsidRPr="00910E3C">
        <w:rPr>
          <w:sz w:val="24"/>
          <w:szCs w:val="24"/>
          <w:lang w:val="pt-BR"/>
        </w:rPr>
        <w:t>g. Nhiệt phân hoàn toàn A ta thu được chất rắn B gồm CaCl</w:t>
      </w:r>
      <w:r w:rsidR="00E6624C" w:rsidRPr="00910E3C">
        <w:rPr>
          <w:sz w:val="24"/>
          <w:szCs w:val="24"/>
          <w:vertAlign w:val="subscript"/>
          <w:lang w:val="pt-BR"/>
        </w:rPr>
        <w:t>2</w:t>
      </w:r>
      <w:r w:rsidR="00E6624C" w:rsidRPr="00910E3C">
        <w:rPr>
          <w:sz w:val="24"/>
          <w:szCs w:val="24"/>
          <w:lang w:val="pt-BR"/>
        </w:rPr>
        <w:t xml:space="preserve">, KCl và một thể tích oxi vừa đủ </w:t>
      </w:r>
      <w:r w:rsidRPr="00910E3C">
        <w:rPr>
          <w:sz w:val="24"/>
          <w:szCs w:val="24"/>
          <w:lang w:val="pt-BR"/>
        </w:rPr>
        <w:t>phản ứng với 16,56 gam Al. Cho chất rắn B tác dụng với 30</w:t>
      </w:r>
      <w:r w:rsidR="00E6624C" w:rsidRPr="00910E3C">
        <w:rPr>
          <w:sz w:val="24"/>
          <w:szCs w:val="24"/>
          <w:lang w:val="pt-BR"/>
        </w:rPr>
        <w:t>0ml dung dịch K</w:t>
      </w:r>
      <w:r w:rsidR="00E6624C" w:rsidRPr="00910E3C">
        <w:rPr>
          <w:sz w:val="24"/>
          <w:szCs w:val="24"/>
          <w:vertAlign w:val="subscript"/>
          <w:lang w:val="pt-BR"/>
        </w:rPr>
        <w:t>2</w:t>
      </w:r>
      <w:r w:rsidR="00E6624C" w:rsidRPr="00910E3C">
        <w:rPr>
          <w:sz w:val="24"/>
          <w:szCs w:val="24"/>
          <w:lang w:val="pt-BR"/>
        </w:rPr>
        <w:t>CO</w:t>
      </w:r>
      <w:r w:rsidR="00E6624C" w:rsidRPr="00910E3C">
        <w:rPr>
          <w:sz w:val="24"/>
          <w:szCs w:val="24"/>
          <w:vertAlign w:val="subscript"/>
          <w:lang w:val="pt-BR"/>
        </w:rPr>
        <w:t>3</w:t>
      </w:r>
      <w:r w:rsidRPr="00910E3C">
        <w:rPr>
          <w:sz w:val="24"/>
          <w:szCs w:val="24"/>
          <w:lang w:val="pt-BR"/>
        </w:rPr>
        <w:t xml:space="preserve"> 1</w:t>
      </w:r>
      <w:r w:rsidR="00E6624C" w:rsidRPr="00910E3C">
        <w:rPr>
          <w:sz w:val="24"/>
          <w:szCs w:val="24"/>
          <w:lang w:val="pt-BR"/>
        </w:rPr>
        <w:t xml:space="preserve">M (vừa đủ) thu được kết tủa C và dung dịch D. Lượng KCl trong dung dịch D nhiều gấp </w:t>
      </w:r>
      <w:r w:rsidRPr="00910E3C">
        <w:rPr>
          <w:sz w:val="24"/>
          <w:szCs w:val="24"/>
          <w:lang w:val="pt-BR"/>
        </w:rPr>
        <w:t>2,8</w:t>
      </w:r>
      <w:r w:rsidR="00E6624C" w:rsidRPr="00910E3C">
        <w:rPr>
          <w:sz w:val="24"/>
          <w:szCs w:val="24"/>
          <w:lang w:val="pt-BR"/>
        </w:rPr>
        <w:t xml:space="preserve"> lần lượng KCl có trong A.</w:t>
      </w:r>
    </w:p>
    <w:p w:rsidR="00E6624C" w:rsidRPr="00910E3C" w:rsidRDefault="00E6624C" w:rsidP="00E6624C">
      <w:pPr>
        <w:spacing w:line="264" w:lineRule="auto"/>
        <w:rPr>
          <w:sz w:val="24"/>
          <w:szCs w:val="24"/>
          <w:lang w:val="pt-BR"/>
        </w:rPr>
      </w:pPr>
      <w:r w:rsidRPr="00910E3C">
        <w:rPr>
          <w:sz w:val="24"/>
          <w:szCs w:val="24"/>
          <w:lang w:val="pt-BR"/>
        </w:rPr>
        <w:t xml:space="preserve">a. Tính lượng kết tủa C.          </w:t>
      </w:r>
    </w:p>
    <w:p w:rsidR="00E6624C" w:rsidRPr="00910E3C" w:rsidRDefault="00E6624C" w:rsidP="00E6624C">
      <w:pPr>
        <w:spacing w:line="264" w:lineRule="auto"/>
        <w:rPr>
          <w:sz w:val="24"/>
          <w:szCs w:val="24"/>
        </w:rPr>
      </w:pPr>
      <w:r w:rsidRPr="00910E3C">
        <w:rPr>
          <w:sz w:val="24"/>
          <w:szCs w:val="24"/>
          <w:lang w:val="pt-BR"/>
        </w:rPr>
        <w:t>b. Tính % khối lượng của KClO</w:t>
      </w:r>
      <w:r w:rsidRPr="00910E3C">
        <w:rPr>
          <w:sz w:val="24"/>
          <w:szCs w:val="24"/>
          <w:vertAlign w:val="subscript"/>
          <w:lang w:val="pt-BR"/>
        </w:rPr>
        <w:t>3</w:t>
      </w:r>
      <w:r w:rsidRPr="00910E3C">
        <w:rPr>
          <w:sz w:val="24"/>
          <w:szCs w:val="24"/>
          <w:lang w:val="pt-BR"/>
        </w:rPr>
        <w:t xml:space="preserve"> trong A.</w:t>
      </w:r>
    </w:p>
    <w:p w:rsidR="006F41B9" w:rsidRPr="00910E3C" w:rsidRDefault="006F41B9" w:rsidP="006F41B9">
      <w:pPr>
        <w:spacing w:line="288" w:lineRule="auto"/>
        <w:jc w:val="both"/>
        <w:rPr>
          <w:sz w:val="24"/>
          <w:szCs w:val="24"/>
        </w:rPr>
      </w:pPr>
      <w:r w:rsidRPr="00910E3C">
        <w:rPr>
          <w:sz w:val="24"/>
          <w:szCs w:val="24"/>
        </w:rPr>
        <w:t xml:space="preserve">2. Cho 0,3 mol </w:t>
      </w:r>
      <w:proofErr w:type="spellStart"/>
      <w:r w:rsidRPr="00910E3C">
        <w:rPr>
          <w:sz w:val="24"/>
          <w:szCs w:val="24"/>
        </w:rPr>
        <w:t>CuO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hoà</w:t>
      </w:r>
      <w:proofErr w:type="spellEnd"/>
      <w:r w:rsidRPr="00910E3C">
        <w:rPr>
          <w:sz w:val="24"/>
          <w:szCs w:val="24"/>
        </w:rPr>
        <w:t xml:space="preserve"> tan </w:t>
      </w:r>
      <w:proofErr w:type="spellStart"/>
      <w:r w:rsidRPr="00910E3C">
        <w:rPr>
          <w:sz w:val="24"/>
          <w:szCs w:val="24"/>
        </w:rPr>
        <w:t>trong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một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lượng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vừa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đủ</w:t>
      </w:r>
      <w:proofErr w:type="spellEnd"/>
      <w:r w:rsidRPr="00910E3C">
        <w:rPr>
          <w:sz w:val="24"/>
          <w:szCs w:val="24"/>
        </w:rPr>
        <w:t xml:space="preserve"> dung </w:t>
      </w:r>
      <w:proofErr w:type="spellStart"/>
      <w:r w:rsidRPr="00910E3C">
        <w:rPr>
          <w:sz w:val="24"/>
          <w:szCs w:val="24"/>
        </w:rPr>
        <w:t>dịch</w:t>
      </w:r>
      <w:proofErr w:type="spellEnd"/>
      <w:r w:rsidRPr="00910E3C">
        <w:rPr>
          <w:sz w:val="24"/>
          <w:szCs w:val="24"/>
        </w:rPr>
        <w:t xml:space="preserve"> H</w:t>
      </w:r>
      <w:r w:rsidRPr="00910E3C">
        <w:rPr>
          <w:sz w:val="24"/>
          <w:szCs w:val="24"/>
          <w:vertAlign w:val="subscript"/>
        </w:rPr>
        <w:t>2</w:t>
      </w:r>
      <w:r w:rsidRPr="00910E3C">
        <w:rPr>
          <w:sz w:val="24"/>
          <w:szCs w:val="24"/>
        </w:rPr>
        <w:t>SO</w:t>
      </w:r>
      <w:r w:rsidRPr="00910E3C">
        <w:rPr>
          <w:sz w:val="24"/>
          <w:szCs w:val="24"/>
          <w:vertAlign w:val="subscript"/>
        </w:rPr>
        <w:t>4</w:t>
      </w:r>
      <w:r w:rsidRPr="00910E3C">
        <w:rPr>
          <w:sz w:val="24"/>
          <w:szCs w:val="24"/>
        </w:rPr>
        <w:t xml:space="preserve"> 20% </w:t>
      </w:r>
      <w:proofErr w:type="spellStart"/>
      <w:r w:rsidRPr="00910E3C">
        <w:rPr>
          <w:sz w:val="24"/>
          <w:szCs w:val="24"/>
        </w:rPr>
        <w:t>sau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đó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làm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lạnh</w:t>
      </w:r>
      <w:proofErr w:type="spellEnd"/>
      <w:r w:rsidRPr="00910E3C">
        <w:rPr>
          <w:sz w:val="24"/>
          <w:szCs w:val="24"/>
        </w:rPr>
        <w:t xml:space="preserve"> dung </w:t>
      </w:r>
      <w:proofErr w:type="spellStart"/>
      <w:r w:rsidRPr="00910E3C">
        <w:rPr>
          <w:sz w:val="24"/>
          <w:szCs w:val="24"/>
        </w:rPr>
        <w:t>dịch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sau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phản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ứng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xuống</w:t>
      </w:r>
      <w:proofErr w:type="spellEnd"/>
      <w:r w:rsidRPr="00910E3C">
        <w:rPr>
          <w:sz w:val="24"/>
          <w:szCs w:val="24"/>
        </w:rPr>
        <w:t xml:space="preserve"> 10</w:t>
      </w:r>
      <w:r w:rsidRPr="00910E3C">
        <w:rPr>
          <w:sz w:val="24"/>
          <w:szCs w:val="24"/>
          <w:vertAlign w:val="superscript"/>
        </w:rPr>
        <w:t>o</w:t>
      </w:r>
      <w:r w:rsidRPr="00910E3C">
        <w:rPr>
          <w:sz w:val="24"/>
          <w:szCs w:val="24"/>
        </w:rPr>
        <w:t xml:space="preserve">C </w:t>
      </w:r>
      <w:proofErr w:type="spellStart"/>
      <w:r w:rsidRPr="00910E3C">
        <w:rPr>
          <w:sz w:val="24"/>
          <w:szCs w:val="24"/>
        </w:rPr>
        <w:t>thấy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có</w:t>
      </w:r>
      <w:proofErr w:type="spellEnd"/>
      <w:r w:rsidRPr="00910E3C">
        <w:rPr>
          <w:sz w:val="24"/>
          <w:szCs w:val="24"/>
        </w:rPr>
        <w:t xml:space="preserve"> x </w:t>
      </w:r>
      <w:proofErr w:type="spellStart"/>
      <w:r w:rsidRPr="00910E3C">
        <w:rPr>
          <w:sz w:val="24"/>
          <w:szCs w:val="24"/>
        </w:rPr>
        <w:t>gam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tinh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thể</w:t>
      </w:r>
      <w:proofErr w:type="spellEnd"/>
      <w:r w:rsidRPr="00910E3C">
        <w:rPr>
          <w:sz w:val="24"/>
          <w:szCs w:val="24"/>
        </w:rPr>
        <w:t xml:space="preserve"> CuSO</w:t>
      </w:r>
      <w:r w:rsidRPr="00910E3C">
        <w:rPr>
          <w:sz w:val="24"/>
          <w:szCs w:val="24"/>
          <w:vertAlign w:val="subscript"/>
        </w:rPr>
        <w:t>4</w:t>
      </w:r>
      <w:r w:rsidRPr="00910E3C">
        <w:rPr>
          <w:sz w:val="24"/>
          <w:szCs w:val="24"/>
        </w:rPr>
        <w:t>.5H</w:t>
      </w:r>
      <w:r w:rsidRPr="00910E3C">
        <w:rPr>
          <w:sz w:val="24"/>
          <w:szCs w:val="24"/>
          <w:vertAlign w:val="subscript"/>
        </w:rPr>
        <w:t>2</w:t>
      </w:r>
      <w:r w:rsidRPr="00910E3C">
        <w:rPr>
          <w:sz w:val="24"/>
          <w:szCs w:val="24"/>
        </w:rPr>
        <w:t xml:space="preserve">O </w:t>
      </w:r>
      <w:proofErr w:type="spellStart"/>
      <w:r w:rsidRPr="00910E3C">
        <w:rPr>
          <w:sz w:val="24"/>
          <w:szCs w:val="24"/>
        </w:rPr>
        <w:t>tách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ra</w:t>
      </w:r>
      <w:proofErr w:type="spellEnd"/>
      <w:r w:rsidRPr="00910E3C">
        <w:rPr>
          <w:sz w:val="24"/>
          <w:szCs w:val="24"/>
        </w:rPr>
        <w:t xml:space="preserve">. </w:t>
      </w:r>
      <w:proofErr w:type="spellStart"/>
      <w:r w:rsidRPr="00910E3C">
        <w:rPr>
          <w:sz w:val="24"/>
          <w:szCs w:val="24"/>
        </w:rPr>
        <w:t>Biết</w:t>
      </w:r>
      <w:proofErr w:type="spell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độ</w:t>
      </w:r>
      <w:proofErr w:type="spellEnd"/>
      <w:r w:rsidRPr="00910E3C">
        <w:rPr>
          <w:sz w:val="24"/>
          <w:szCs w:val="24"/>
        </w:rPr>
        <w:t xml:space="preserve"> tan </w:t>
      </w:r>
      <w:proofErr w:type="spellStart"/>
      <w:r w:rsidRPr="00910E3C">
        <w:rPr>
          <w:sz w:val="24"/>
          <w:szCs w:val="24"/>
        </w:rPr>
        <w:t>của</w:t>
      </w:r>
      <w:proofErr w:type="spellEnd"/>
      <w:r w:rsidRPr="00910E3C">
        <w:rPr>
          <w:sz w:val="24"/>
          <w:szCs w:val="24"/>
        </w:rPr>
        <w:t xml:space="preserve"> CuSO</w:t>
      </w:r>
      <w:r w:rsidRPr="00910E3C">
        <w:rPr>
          <w:sz w:val="24"/>
          <w:szCs w:val="24"/>
          <w:vertAlign w:val="subscript"/>
        </w:rPr>
        <w:t>4</w:t>
      </w:r>
      <w:r w:rsidRPr="00910E3C">
        <w:rPr>
          <w:sz w:val="24"/>
          <w:szCs w:val="24"/>
        </w:rPr>
        <w:t xml:space="preserve"> ở 10</w:t>
      </w:r>
      <w:r w:rsidRPr="00910E3C">
        <w:rPr>
          <w:sz w:val="24"/>
          <w:szCs w:val="24"/>
          <w:vertAlign w:val="superscript"/>
        </w:rPr>
        <w:t>o</w:t>
      </w:r>
      <w:r w:rsidRPr="00910E3C">
        <w:rPr>
          <w:sz w:val="24"/>
          <w:szCs w:val="24"/>
        </w:rPr>
        <w:t xml:space="preserve">C </w:t>
      </w:r>
      <w:proofErr w:type="spellStart"/>
      <w:r w:rsidRPr="00910E3C">
        <w:rPr>
          <w:sz w:val="24"/>
          <w:szCs w:val="24"/>
        </w:rPr>
        <w:t>là</w:t>
      </w:r>
      <w:proofErr w:type="spellEnd"/>
      <w:r w:rsidRPr="00910E3C">
        <w:rPr>
          <w:sz w:val="24"/>
          <w:szCs w:val="24"/>
        </w:rPr>
        <w:t xml:space="preserve"> 17</w:t>
      </w:r>
      <w:proofErr w:type="gramStart"/>
      <w:r w:rsidRPr="00910E3C">
        <w:rPr>
          <w:sz w:val="24"/>
          <w:szCs w:val="24"/>
        </w:rPr>
        <w:t>,4</w:t>
      </w:r>
      <w:proofErr w:type="gramEnd"/>
      <w:r w:rsidRPr="00910E3C">
        <w:rPr>
          <w:sz w:val="24"/>
          <w:szCs w:val="24"/>
        </w:rPr>
        <w:t xml:space="preserve"> </w:t>
      </w:r>
      <w:proofErr w:type="spellStart"/>
      <w:r w:rsidRPr="00910E3C">
        <w:rPr>
          <w:sz w:val="24"/>
          <w:szCs w:val="24"/>
        </w:rPr>
        <w:t>gam</w:t>
      </w:r>
      <w:proofErr w:type="spellEnd"/>
      <w:r w:rsidRPr="00910E3C">
        <w:rPr>
          <w:sz w:val="24"/>
          <w:szCs w:val="24"/>
        </w:rPr>
        <w:t xml:space="preserve">. </w:t>
      </w:r>
      <w:proofErr w:type="spellStart"/>
      <w:proofErr w:type="gramStart"/>
      <w:r w:rsidRPr="00910E3C">
        <w:rPr>
          <w:sz w:val="24"/>
          <w:szCs w:val="24"/>
        </w:rPr>
        <w:t>Tìm</w:t>
      </w:r>
      <w:proofErr w:type="spellEnd"/>
      <w:r w:rsidRPr="00910E3C">
        <w:rPr>
          <w:sz w:val="24"/>
          <w:szCs w:val="24"/>
        </w:rPr>
        <w:t xml:space="preserve"> x.</w:t>
      </w:r>
      <w:proofErr w:type="gramEnd"/>
    </w:p>
    <w:p w:rsidR="006F41B9" w:rsidRPr="00910E3C" w:rsidRDefault="006F41B9" w:rsidP="006F41B9">
      <w:pPr>
        <w:widowControl w:val="0"/>
        <w:autoSpaceDE w:val="0"/>
        <w:autoSpaceDN w:val="0"/>
        <w:adjustRightInd w:val="0"/>
        <w:spacing w:before="5" w:line="264" w:lineRule="auto"/>
        <w:jc w:val="both"/>
        <w:rPr>
          <w:b/>
          <w:sz w:val="24"/>
          <w:szCs w:val="24"/>
          <w:lang w:val="nl-NL"/>
        </w:rPr>
      </w:pPr>
      <w:r w:rsidRPr="00910E3C">
        <w:rPr>
          <w:b/>
          <w:sz w:val="24"/>
          <w:szCs w:val="24"/>
          <w:lang w:val="nl-NL"/>
        </w:rPr>
        <w:t xml:space="preserve">Câu 4 </w:t>
      </w:r>
      <w:r w:rsidR="008125A6" w:rsidRPr="00910E3C">
        <w:rPr>
          <w:i/>
          <w:sz w:val="24"/>
          <w:szCs w:val="24"/>
          <w:lang w:val="nl-NL"/>
        </w:rPr>
        <w:t>(2</w:t>
      </w:r>
      <w:r w:rsidRPr="00910E3C">
        <w:rPr>
          <w:i/>
          <w:sz w:val="24"/>
          <w:szCs w:val="24"/>
          <w:lang w:val="nl-NL"/>
        </w:rPr>
        <w:t>,</w:t>
      </w:r>
      <w:r w:rsidR="008125A6" w:rsidRPr="00910E3C">
        <w:rPr>
          <w:i/>
          <w:sz w:val="24"/>
          <w:szCs w:val="24"/>
          <w:lang w:val="nl-NL"/>
        </w:rPr>
        <w:t>7</w:t>
      </w:r>
      <w:r w:rsidRPr="00910E3C">
        <w:rPr>
          <w:i/>
          <w:sz w:val="24"/>
          <w:szCs w:val="24"/>
          <w:lang w:val="nl-NL"/>
        </w:rPr>
        <w:t>5 điểm)</w:t>
      </w:r>
      <w:r w:rsidRPr="00910E3C">
        <w:rPr>
          <w:b/>
          <w:sz w:val="24"/>
          <w:szCs w:val="24"/>
          <w:lang w:val="nl-NL"/>
        </w:rPr>
        <w:t xml:space="preserve"> </w:t>
      </w:r>
    </w:p>
    <w:p w:rsidR="006F41B9" w:rsidRPr="00910E3C" w:rsidRDefault="006F41B9" w:rsidP="006F41B9">
      <w:pPr>
        <w:jc w:val="both"/>
        <w:rPr>
          <w:color w:val="000000"/>
          <w:sz w:val="24"/>
          <w:szCs w:val="24"/>
          <w:lang w:val="pt-BR"/>
        </w:rPr>
      </w:pPr>
      <w:r w:rsidRPr="00910E3C">
        <w:rPr>
          <w:color w:val="000000"/>
          <w:sz w:val="24"/>
          <w:szCs w:val="24"/>
          <w:lang w:val="pt-BR"/>
        </w:rPr>
        <w:t xml:space="preserve">1. Đốt cháy hoàn toàn  a gam hỗn hợp X gồm metan và etilen bằng oxi dư  rồi hấp thụ hết sản phẩm cháy vào dung dịch NaOH dư thu được 200 gam dung dịch  có nồng </w:t>
      </w:r>
      <w:r w:rsidRPr="00910E3C">
        <w:rPr>
          <w:rFonts w:hint="eastAsia"/>
          <w:color w:val="000000"/>
          <w:sz w:val="24"/>
          <w:szCs w:val="24"/>
          <w:lang w:val="pt-BR"/>
        </w:rPr>
        <w:t>đ</w:t>
      </w:r>
      <w:r w:rsidRPr="00910E3C">
        <w:rPr>
          <w:color w:val="000000"/>
          <w:sz w:val="24"/>
          <w:szCs w:val="24"/>
          <w:lang w:val="pt-BR"/>
        </w:rPr>
        <w:t xml:space="preserve">ộ muối  là </w:t>
      </w:r>
      <w:r w:rsidRPr="00910E3C">
        <w:rPr>
          <w:color w:val="000000"/>
          <w:position w:val="-24"/>
          <w:sz w:val="24"/>
          <w:szCs w:val="24"/>
          <w:lang w:val="pt-BR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1pt" o:ole="">
            <v:imagedata r:id="rId5" o:title=""/>
          </v:shape>
          <o:OLEObject Type="Embed" ProgID="Equation.DSMT4" ShapeID="_x0000_i1025" DrawAspect="Content" ObjectID="_1490899170" r:id="rId6"/>
        </w:object>
      </w:r>
      <w:r w:rsidRPr="00910E3C">
        <w:rPr>
          <w:color w:val="000000"/>
          <w:sz w:val="24"/>
          <w:szCs w:val="24"/>
          <w:lang w:val="pt-BR"/>
        </w:rPr>
        <w:t xml:space="preserve">. Tính thành phần phần trăm theo khối lượng của các chất có trong hỗn hợp X ban đầu ? </w:t>
      </w:r>
    </w:p>
    <w:p w:rsidR="00F7540E" w:rsidRPr="00910E3C" w:rsidRDefault="00F7540E" w:rsidP="00F7540E">
      <w:pPr>
        <w:spacing w:line="288" w:lineRule="auto"/>
        <w:jc w:val="both"/>
        <w:rPr>
          <w:color w:val="000000"/>
          <w:sz w:val="24"/>
          <w:szCs w:val="24"/>
        </w:rPr>
      </w:pPr>
      <w:r w:rsidRPr="00910E3C">
        <w:rPr>
          <w:color w:val="000000"/>
          <w:sz w:val="24"/>
          <w:szCs w:val="24"/>
        </w:rPr>
        <w:t xml:space="preserve">2. </w:t>
      </w:r>
      <w:proofErr w:type="spellStart"/>
      <w:r w:rsidRPr="00910E3C">
        <w:rPr>
          <w:color w:val="000000"/>
          <w:sz w:val="24"/>
          <w:szCs w:val="24"/>
        </w:rPr>
        <w:t>Thực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iệ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phả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ứng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proofErr w:type="gramStart"/>
      <w:r w:rsidRPr="00910E3C">
        <w:rPr>
          <w:color w:val="000000"/>
          <w:sz w:val="24"/>
          <w:szCs w:val="24"/>
        </w:rPr>
        <w:t>este</w:t>
      </w:r>
      <w:proofErr w:type="spellEnd"/>
      <w:proofErr w:type="gram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óa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giữa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axit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C</w:t>
      </w:r>
      <w:r w:rsidRPr="00910E3C">
        <w:rPr>
          <w:color w:val="000000"/>
          <w:sz w:val="24"/>
          <w:szCs w:val="24"/>
          <w:vertAlign w:val="subscript"/>
        </w:rPr>
        <w:t>x</w:t>
      </w:r>
      <w:r w:rsidRPr="00910E3C">
        <w:rPr>
          <w:color w:val="000000"/>
          <w:sz w:val="24"/>
          <w:szCs w:val="24"/>
        </w:rPr>
        <w:t>H</w:t>
      </w:r>
      <w:r w:rsidRPr="00910E3C">
        <w:rPr>
          <w:color w:val="000000"/>
          <w:sz w:val="24"/>
          <w:szCs w:val="24"/>
          <w:vertAlign w:val="subscript"/>
        </w:rPr>
        <w:t>y</w:t>
      </w:r>
      <w:r w:rsidRPr="00910E3C">
        <w:rPr>
          <w:color w:val="000000"/>
          <w:sz w:val="24"/>
          <w:szCs w:val="24"/>
        </w:rPr>
        <w:t>COOH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va</w:t>
      </w:r>
      <w:proofErr w:type="spellEnd"/>
      <w:r w:rsidRPr="00910E3C">
        <w:rPr>
          <w:color w:val="000000"/>
          <w:sz w:val="24"/>
          <w:szCs w:val="24"/>
        </w:rPr>
        <w:t xml:space="preserve">̀ </w:t>
      </w:r>
      <w:proofErr w:type="spellStart"/>
      <w:r w:rsidRPr="00910E3C">
        <w:rPr>
          <w:color w:val="000000"/>
          <w:sz w:val="24"/>
          <w:szCs w:val="24"/>
        </w:rPr>
        <w:t>rượu</w:t>
      </w:r>
      <w:proofErr w:type="spellEnd"/>
      <w:r w:rsidRPr="00910E3C">
        <w:rPr>
          <w:color w:val="000000"/>
          <w:sz w:val="24"/>
          <w:szCs w:val="24"/>
        </w:rPr>
        <w:t xml:space="preserve"> C</w:t>
      </w:r>
      <w:r w:rsidRPr="00910E3C">
        <w:rPr>
          <w:color w:val="000000"/>
          <w:sz w:val="24"/>
          <w:szCs w:val="24"/>
          <w:vertAlign w:val="subscript"/>
        </w:rPr>
        <w:t>n</w:t>
      </w:r>
      <w:r w:rsidRPr="00910E3C">
        <w:rPr>
          <w:color w:val="000000"/>
          <w:sz w:val="24"/>
          <w:szCs w:val="24"/>
        </w:rPr>
        <w:t>H</w:t>
      </w:r>
      <w:r w:rsidRPr="00910E3C">
        <w:rPr>
          <w:color w:val="000000"/>
          <w:sz w:val="24"/>
          <w:szCs w:val="24"/>
          <w:vertAlign w:val="subscript"/>
        </w:rPr>
        <w:t>2n+1</w:t>
      </w:r>
      <w:r w:rsidRPr="00910E3C">
        <w:rPr>
          <w:color w:val="000000"/>
          <w:sz w:val="24"/>
          <w:szCs w:val="24"/>
        </w:rPr>
        <w:t xml:space="preserve">OH. </w:t>
      </w:r>
      <w:proofErr w:type="spellStart"/>
      <w:r w:rsidRPr="00910E3C">
        <w:rPr>
          <w:color w:val="000000"/>
          <w:sz w:val="24"/>
          <w:szCs w:val="24"/>
        </w:rPr>
        <w:t>Sau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phả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ứng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ách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lấy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ỗ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ợp</w:t>
      </w:r>
      <w:proofErr w:type="spellEnd"/>
      <w:r w:rsidRPr="00910E3C">
        <w:rPr>
          <w:color w:val="000000"/>
          <w:sz w:val="24"/>
          <w:szCs w:val="24"/>
        </w:rPr>
        <w:t xml:space="preserve"> X chỉ </w:t>
      </w:r>
      <w:proofErr w:type="spellStart"/>
      <w:r w:rsidRPr="00910E3C">
        <w:rPr>
          <w:color w:val="000000"/>
          <w:sz w:val="24"/>
          <w:szCs w:val="24"/>
        </w:rPr>
        <w:t>gồm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este</w:t>
      </w:r>
      <w:proofErr w:type="spellEnd"/>
      <w:r w:rsidRPr="00910E3C">
        <w:rPr>
          <w:color w:val="000000"/>
          <w:sz w:val="24"/>
          <w:szCs w:val="24"/>
        </w:rPr>
        <w:t xml:space="preserve">, </w:t>
      </w:r>
      <w:proofErr w:type="spellStart"/>
      <w:r w:rsidRPr="00910E3C">
        <w:rPr>
          <w:color w:val="000000"/>
          <w:sz w:val="24"/>
          <w:szCs w:val="24"/>
        </w:rPr>
        <w:t>axit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va</w:t>
      </w:r>
      <w:proofErr w:type="spellEnd"/>
      <w:r w:rsidRPr="00910E3C">
        <w:rPr>
          <w:color w:val="000000"/>
          <w:sz w:val="24"/>
          <w:szCs w:val="24"/>
        </w:rPr>
        <w:t xml:space="preserve">̀ </w:t>
      </w:r>
      <w:proofErr w:type="spellStart"/>
      <w:r w:rsidRPr="00910E3C">
        <w:rPr>
          <w:color w:val="000000"/>
          <w:sz w:val="24"/>
          <w:szCs w:val="24"/>
        </w:rPr>
        <w:t>rượu</w:t>
      </w:r>
      <w:proofErr w:type="spellEnd"/>
      <w:r w:rsidRPr="00910E3C">
        <w:rPr>
          <w:color w:val="000000"/>
          <w:sz w:val="24"/>
          <w:szCs w:val="24"/>
        </w:rPr>
        <w:t xml:space="preserve">. </w:t>
      </w:r>
      <w:proofErr w:type="spellStart"/>
      <w:r w:rsidRPr="00910E3C">
        <w:rPr>
          <w:color w:val="000000"/>
          <w:sz w:val="24"/>
          <w:szCs w:val="24"/>
        </w:rPr>
        <w:t>Đốt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cháy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oà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oàn</w:t>
      </w:r>
      <w:proofErr w:type="spellEnd"/>
      <w:r w:rsidRPr="00910E3C">
        <w:rPr>
          <w:color w:val="000000"/>
          <w:sz w:val="24"/>
          <w:szCs w:val="24"/>
        </w:rPr>
        <w:t xml:space="preserve"> 19,48 </w:t>
      </w:r>
      <w:proofErr w:type="spellStart"/>
      <w:r w:rsidRPr="00910E3C">
        <w:rPr>
          <w:color w:val="000000"/>
          <w:sz w:val="24"/>
          <w:szCs w:val="24"/>
        </w:rPr>
        <w:t>gam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ỗ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ợp</w:t>
      </w:r>
      <w:proofErr w:type="spellEnd"/>
      <w:r w:rsidRPr="00910E3C">
        <w:rPr>
          <w:color w:val="000000"/>
          <w:sz w:val="24"/>
          <w:szCs w:val="24"/>
        </w:rPr>
        <w:t xml:space="preserve"> X </w:t>
      </w:r>
      <w:proofErr w:type="spellStart"/>
      <w:r w:rsidRPr="00910E3C">
        <w:rPr>
          <w:color w:val="000000"/>
          <w:sz w:val="24"/>
          <w:szCs w:val="24"/>
        </w:rPr>
        <w:t>thi</w:t>
      </w:r>
      <w:proofErr w:type="spellEnd"/>
      <w:r w:rsidRPr="00910E3C">
        <w:rPr>
          <w:color w:val="000000"/>
          <w:sz w:val="24"/>
          <w:szCs w:val="24"/>
        </w:rPr>
        <w:t xml:space="preserve">̀ </w:t>
      </w:r>
      <w:proofErr w:type="spellStart"/>
      <w:r w:rsidRPr="00910E3C">
        <w:rPr>
          <w:color w:val="000000"/>
          <w:sz w:val="24"/>
          <w:szCs w:val="24"/>
        </w:rPr>
        <w:t>thu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được</w:t>
      </w:r>
      <w:proofErr w:type="spellEnd"/>
      <w:r w:rsidRPr="00910E3C">
        <w:rPr>
          <w:color w:val="000000"/>
          <w:sz w:val="24"/>
          <w:szCs w:val="24"/>
        </w:rPr>
        <w:t xml:space="preserve"> 20,608 </w:t>
      </w:r>
      <w:proofErr w:type="spellStart"/>
      <w:r w:rsidRPr="00910E3C">
        <w:rPr>
          <w:color w:val="000000"/>
          <w:sz w:val="24"/>
          <w:szCs w:val="24"/>
        </w:rPr>
        <w:t>lít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khi</w:t>
      </w:r>
      <w:proofErr w:type="spellEnd"/>
      <w:r w:rsidRPr="00910E3C">
        <w:rPr>
          <w:color w:val="000000"/>
          <w:sz w:val="24"/>
          <w:szCs w:val="24"/>
        </w:rPr>
        <w:t>́ CO</w:t>
      </w:r>
      <w:r w:rsidRPr="00910E3C">
        <w:rPr>
          <w:color w:val="000000"/>
          <w:sz w:val="24"/>
          <w:szCs w:val="24"/>
          <w:vertAlign w:val="subscript"/>
        </w:rPr>
        <w:t>2</w:t>
      </w:r>
      <w:r w:rsidRPr="00910E3C">
        <w:rPr>
          <w:color w:val="000000"/>
          <w:sz w:val="24"/>
          <w:szCs w:val="24"/>
        </w:rPr>
        <w:t xml:space="preserve"> (</w:t>
      </w:r>
      <w:proofErr w:type="spellStart"/>
      <w:r w:rsidRPr="00910E3C">
        <w:rPr>
          <w:color w:val="000000"/>
          <w:sz w:val="24"/>
          <w:szCs w:val="24"/>
        </w:rPr>
        <w:t>đktc</w:t>
      </w:r>
      <w:proofErr w:type="spellEnd"/>
      <w:r w:rsidRPr="00910E3C">
        <w:rPr>
          <w:color w:val="000000"/>
          <w:sz w:val="24"/>
          <w:szCs w:val="24"/>
        </w:rPr>
        <w:t xml:space="preserve">) </w:t>
      </w:r>
      <w:proofErr w:type="spellStart"/>
      <w:r w:rsidRPr="00910E3C">
        <w:rPr>
          <w:color w:val="000000"/>
          <w:sz w:val="24"/>
          <w:szCs w:val="24"/>
        </w:rPr>
        <w:t>va</w:t>
      </w:r>
      <w:proofErr w:type="spellEnd"/>
      <w:r w:rsidRPr="00910E3C">
        <w:rPr>
          <w:color w:val="000000"/>
          <w:sz w:val="24"/>
          <w:szCs w:val="24"/>
        </w:rPr>
        <w:t xml:space="preserve">̀ 15,48 </w:t>
      </w:r>
      <w:proofErr w:type="spellStart"/>
      <w:r w:rsidRPr="00910E3C">
        <w:rPr>
          <w:color w:val="000000"/>
          <w:sz w:val="24"/>
          <w:szCs w:val="24"/>
        </w:rPr>
        <w:t>gam</w:t>
      </w:r>
      <w:proofErr w:type="spellEnd"/>
      <w:r w:rsidRPr="00910E3C">
        <w:rPr>
          <w:color w:val="000000"/>
          <w:sz w:val="24"/>
          <w:szCs w:val="24"/>
        </w:rPr>
        <w:t xml:space="preserve"> H</w:t>
      </w:r>
      <w:r w:rsidRPr="00910E3C">
        <w:rPr>
          <w:color w:val="000000"/>
          <w:sz w:val="24"/>
          <w:szCs w:val="24"/>
          <w:vertAlign w:val="subscript"/>
        </w:rPr>
        <w:t>2</w:t>
      </w:r>
      <w:r w:rsidRPr="00910E3C">
        <w:rPr>
          <w:color w:val="000000"/>
          <w:sz w:val="24"/>
          <w:szCs w:val="24"/>
        </w:rPr>
        <w:t xml:space="preserve">O. </w:t>
      </w:r>
      <w:proofErr w:type="spellStart"/>
      <w:r w:rsidRPr="00910E3C">
        <w:rPr>
          <w:color w:val="000000"/>
          <w:sz w:val="24"/>
          <w:szCs w:val="24"/>
        </w:rPr>
        <w:t>Nếu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cũng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cho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ỗ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ợp</w:t>
      </w:r>
      <w:proofErr w:type="spellEnd"/>
      <w:r w:rsidRPr="00910E3C">
        <w:rPr>
          <w:color w:val="000000"/>
          <w:sz w:val="24"/>
          <w:szCs w:val="24"/>
        </w:rPr>
        <w:t xml:space="preserve"> X </w:t>
      </w:r>
      <w:proofErr w:type="spellStart"/>
      <w:r w:rsidRPr="00910E3C">
        <w:rPr>
          <w:color w:val="000000"/>
          <w:sz w:val="24"/>
          <w:szCs w:val="24"/>
        </w:rPr>
        <w:t>như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rê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ác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dụng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vừa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đu</w:t>
      </w:r>
      <w:proofErr w:type="spellEnd"/>
      <w:r w:rsidRPr="00910E3C">
        <w:rPr>
          <w:color w:val="000000"/>
          <w:sz w:val="24"/>
          <w:szCs w:val="24"/>
        </w:rPr>
        <w:t xml:space="preserve">̉ </w:t>
      </w:r>
      <w:proofErr w:type="spellStart"/>
      <w:r w:rsidRPr="00910E3C">
        <w:rPr>
          <w:color w:val="000000"/>
          <w:sz w:val="24"/>
          <w:szCs w:val="24"/>
        </w:rPr>
        <w:t>với</w:t>
      </w:r>
      <w:proofErr w:type="spellEnd"/>
      <w:r w:rsidRPr="00910E3C">
        <w:rPr>
          <w:color w:val="000000"/>
          <w:sz w:val="24"/>
          <w:szCs w:val="24"/>
        </w:rPr>
        <w:t xml:space="preserve"> 160 ml dung </w:t>
      </w:r>
      <w:proofErr w:type="spellStart"/>
      <w:r w:rsidRPr="00910E3C">
        <w:rPr>
          <w:color w:val="000000"/>
          <w:sz w:val="24"/>
          <w:szCs w:val="24"/>
        </w:rPr>
        <w:t>dịch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NaOH</w:t>
      </w:r>
      <w:proofErr w:type="spellEnd"/>
      <w:r w:rsidRPr="00910E3C">
        <w:rPr>
          <w:color w:val="000000"/>
          <w:sz w:val="24"/>
          <w:szCs w:val="24"/>
        </w:rPr>
        <w:t xml:space="preserve"> 1M </w:t>
      </w:r>
      <w:proofErr w:type="spellStart"/>
      <w:r w:rsidRPr="00910E3C">
        <w:rPr>
          <w:color w:val="000000"/>
          <w:sz w:val="24"/>
          <w:szCs w:val="24"/>
        </w:rPr>
        <w:t>thi</w:t>
      </w:r>
      <w:proofErr w:type="spellEnd"/>
      <w:r w:rsidRPr="00910E3C">
        <w:rPr>
          <w:color w:val="000000"/>
          <w:sz w:val="24"/>
          <w:szCs w:val="24"/>
        </w:rPr>
        <w:t xml:space="preserve">̀ </w:t>
      </w:r>
      <w:proofErr w:type="spellStart"/>
      <w:r w:rsidRPr="00910E3C">
        <w:rPr>
          <w:color w:val="000000"/>
          <w:sz w:val="24"/>
          <w:szCs w:val="24"/>
        </w:rPr>
        <w:t>thu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được</w:t>
      </w:r>
      <w:proofErr w:type="spellEnd"/>
      <w:r w:rsidRPr="00910E3C">
        <w:rPr>
          <w:color w:val="000000"/>
          <w:sz w:val="24"/>
          <w:szCs w:val="24"/>
        </w:rPr>
        <w:t xml:space="preserve"> 10</w:t>
      </w:r>
      <w:proofErr w:type="gramStart"/>
      <w:r w:rsidRPr="00910E3C">
        <w:rPr>
          <w:color w:val="000000"/>
          <w:sz w:val="24"/>
          <w:szCs w:val="24"/>
        </w:rPr>
        <w:t>,12</w:t>
      </w:r>
      <w:proofErr w:type="gram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gam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rượu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va</w:t>
      </w:r>
      <w:proofErr w:type="spellEnd"/>
      <w:r w:rsidRPr="00910E3C">
        <w:rPr>
          <w:color w:val="000000"/>
          <w:sz w:val="24"/>
          <w:szCs w:val="24"/>
        </w:rPr>
        <w:t xml:space="preserve">̀ b </w:t>
      </w:r>
      <w:proofErr w:type="spellStart"/>
      <w:r w:rsidRPr="00910E3C">
        <w:rPr>
          <w:color w:val="000000"/>
          <w:sz w:val="24"/>
          <w:szCs w:val="24"/>
        </w:rPr>
        <w:t>gam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muối</w:t>
      </w:r>
      <w:proofErr w:type="spellEnd"/>
      <w:r w:rsidRPr="00910E3C">
        <w:rPr>
          <w:color w:val="000000"/>
          <w:sz w:val="24"/>
          <w:szCs w:val="24"/>
        </w:rPr>
        <w:t xml:space="preserve"> khan. </w:t>
      </w:r>
      <w:proofErr w:type="spellStart"/>
      <w:r w:rsidRPr="00910E3C">
        <w:rPr>
          <w:color w:val="000000"/>
          <w:sz w:val="24"/>
          <w:szCs w:val="24"/>
        </w:rPr>
        <w:t>Hóa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ơi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oà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oà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lượng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rượu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rê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hi</w:t>
      </w:r>
      <w:proofErr w:type="spellEnd"/>
      <w:r w:rsidRPr="00910E3C">
        <w:rPr>
          <w:color w:val="000000"/>
          <w:sz w:val="24"/>
          <w:szCs w:val="24"/>
        </w:rPr>
        <w:t xml:space="preserve">̀ </w:t>
      </w:r>
      <w:proofErr w:type="spellStart"/>
      <w:r w:rsidRPr="00910E3C">
        <w:rPr>
          <w:color w:val="000000"/>
          <w:sz w:val="24"/>
          <w:szCs w:val="24"/>
        </w:rPr>
        <w:t>thu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được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hê</w:t>
      </w:r>
      <w:proofErr w:type="spellEnd"/>
      <w:r w:rsidRPr="00910E3C">
        <w:rPr>
          <w:color w:val="000000"/>
          <w:sz w:val="24"/>
          <w:szCs w:val="24"/>
        </w:rPr>
        <w:t xml:space="preserve">̉ </w:t>
      </w:r>
      <w:proofErr w:type="spellStart"/>
      <w:r w:rsidRPr="00910E3C">
        <w:rPr>
          <w:color w:val="000000"/>
          <w:sz w:val="24"/>
          <w:szCs w:val="24"/>
        </w:rPr>
        <w:t>tích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ơi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đúng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bằng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hê</w:t>
      </w:r>
      <w:proofErr w:type="spellEnd"/>
      <w:r w:rsidRPr="00910E3C">
        <w:rPr>
          <w:color w:val="000000"/>
          <w:sz w:val="24"/>
          <w:szCs w:val="24"/>
        </w:rPr>
        <w:t xml:space="preserve">̉ </w:t>
      </w:r>
      <w:proofErr w:type="spellStart"/>
      <w:r w:rsidRPr="00910E3C">
        <w:rPr>
          <w:color w:val="000000"/>
          <w:sz w:val="24"/>
          <w:szCs w:val="24"/>
        </w:rPr>
        <w:t>tích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của</w:t>
      </w:r>
      <w:proofErr w:type="spellEnd"/>
      <w:r w:rsidRPr="00910E3C">
        <w:rPr>
          <w:color w:val="000000"/>
          <w:sz w:val="24"/>
          <w:szCs w:val="24"/>
        </w:rPr>
        <w:t xml:space="preserve"> 3</w:t>
      </w:r>
      <w:proofErr w:type="gramStart"/>
      <w:r w:rsidRPr="00910E3C">
        <w:rPr>
          <w:color w:val="000000"/>
          <w:sz w:val="24"/>
          <w:szCs w:val="24"/>
        </w:rPr>
        <w:t>,52</w:t>
      </w:r>
      <w:proofErr w:type="gram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gam</w:t>
      </w:r>
      <w:proofErr w:type="spellEnd"/>
      <w:r w:rsidRPr="00910E3C">
        <w:rPr>
          <w:color w:val="000000"/>
          <w:sz w:val="24"/>
          <w:szCs w:val="24"/>
        </w:rPr>
        <w:t xml:space="preserve"> CH</w:t>
      </w:r>
      <w:r w:rsidRPr="00910E3C">
        <w:rPr>
          <w:color w:val="000000"/>
          <w:sz w:val="24"/>
          <w:szCs w:val="24"/>
          <w:vertAlign w:val="subscript"/>
        </w:rPr>
        <w:t>4</w:t>
      </w:r>
      <w:r w:rsidRPr="00910E3C">
        <w:rPr>
          <w:color w:val="000000"/>
          <w:sz w:val="24"/>
          <w:szCs w:val="24"/>
        </w:rPr>
        <w:t xml:space="preserve"> (</w:t>
      </w:r>
      <w:proofErr w:type="spellStart"/>
      <w:r w:rsidRPr="00910E3C">
        <w:rPr>
          <w:color w:val="000000"/>
          <w:sz w:val="24"/>
          <w:szCs w:val="24"/>
        </w:rPr>
        <w:t>đo</w:t>
      </w:r>
      <w:proofErr w:type="spellEnd"/>
      <w:r w:rsidRPr="00910E3C">
        <w:rPr>
          <w:color w:val="000000"/>
          <w:sz w:val="24"/>
          <w:szCs w:val="24"/>
        </w:rPr>
        <w:t xml:space="preserve"> ở </w:t>
      </w:r>
      <w:proofErr w:type="spellStart"/>
      <w:r w:rsidRPr="00910E3C">
        <w:rPr>
          <w:color w:val="000000"/>
          <w:sz w:val="24"/>
          <w:szCs w:val="24"/>
        </w:rPr>
        <w:t>cùng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điều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kiện</w:t>
      </w:r>
      <w:proofErr w:type="spellEnd"/>
      <w:r w:rsidRPr="00910E3C">
        <w:rPr>
          <w:color w:val="000000"/>
          <w:sz w:val="24"/>
          <w:szCs w:val="24"/>
        </w:rPr>
        <w:t xml:space="preserve"> t</w:t>
      </w:r>
      <w:r w:rsidRPr="00910E3C">
        <w:rPr>
          <w:color w:val="000000"/>
          <w:sz w:val="24"/>
          <w:szCs w:val="24"/>
          <w:vertAlign w:val="superscript"/>
        </w:rPr>
        <w:t>o</w:t>
      </w:r>
      <w:r w:rsidRPr="00910E3C">
        <w:rPr>
          <w:color w:val="000000"/>
          <w:sz w:val="24"/>
          <w:szCs w:val="24"/>
        </w:rPr>
        <w:t>, p).</w:t>
      </w:r>
    </w:p>
    <w:p w:rsidR="00F7540E" w:rsidRPr="00910E3C" w:rsidRDefault="00F7540E" w:rsidP="00F7540E">
      <w:pPr>
        <w:spacing w:line="288" w:lineRule="auto"/>
        <w:jc w:val="both"/>
        <w:rPr>
          <w:color w:val="000000"/>
          <w:sz w:val="24"/>
          <w:szCs w:val="24"/>
        </w:rPr>
      </w:pPr>
      <w:r w:rsidRPr="00910E3C">
        <w:rPr>
          <w:color w:val="000000"/>
          <w:sz w:val="24"/>
          <w:szCs w:val="24"/>
        </w:rPr>
        <w:t xml:space="preserve">a. </w:t>
      </w:r>
      <w:proofErr w:type="spellStart"/>
      <w:r w:rsidRPr="00910E3C">
        <w:rPr>
          <w:color w:val="000000"/>
          <w:sz w:val="24"/>
          <w:szCs w:val="24"/>
        </w:rPr>
        <w:t>Tính</w:t>
      </w:r>
      <w:proofErr w:type="spellEnd"/>
      <w:r w:rsidRPr="00910E3C">
        <w:rPr>
          <w:color w:val="000000"/>
          <w:sz w:val="24"/>
          <w:szCs w:val="24"/>
        </w:rPr>
        <w:t xml:space="preserve"> b </w:t>
      </w:r>
      <w:proofErr w:type="spellStart"/>
      <w:r w:rsidRPr="00910E3C">
        <w:rPr>
          <w:color w:val="000000"/>
          <w:sz w:val="24"/>
          <w:szCs w:val="24"/>
        </w:rPr>
        <w:t>va</w:t>
      </w:r>
      <w:proofErr w:type="spellEnd"/>
      <w:r w:rsidRPr="00910E3C">
        <w:rPr>
          <w:color w:val="000000"/>
          <w:sz w:val="24"/>
          <w:szCs w:val="24"/>
        </w:rPr>
        <w:t xml:space="preserve">̀ </w:t>
      </w:r>
      <w:proofErr w:type="spellStart"/>
      <w:r w:rsidRPr="00910E3C">
        <w:rPr>
          <w:color w:val="000000"/>
          <w:sz w:val="24"/>
          <w:szCs w:val="24"/>
        </w:rPr>
        <w:t>hiệu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suất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phả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ứng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proofErr w:type="gramStart"/>
      <w:r w:rsidRPr="00910E3C">
        <w:rPr>
          <w:color w:val="000000"/>
          <w:sz w:val="24"/>
          <w:szCs w:val="24"/>
        </w:rPr>
        <w:t>este</w:t>
      </w:r>
      <w:proofErr w:type="spellEnd"/>
      <w:proofErr w:type="gram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hóa</w:t>
      </w:r>
      <w:proofErr w:type="spellEnd"/>
      <w:r w:rsidRPr="00910E3C">
        <w:rPr>
          <w:color w:val="000000"/>
          <w:sz w:val="24"/>
          <w:szCs w:val="24"/>
        </w:rPr>
        <w:t>.</w:t>
      </w:r>
    </w:p>
    <w:p w:rsidR="00F7540E" w:rsidRPr="00910E3C" w:rsidRDefault="00F7540E" w:rsidP="00F7540E">
      <w:pPr>
        <w:spacing w:line="288" w:lineRule="auto"/>
        <w:jc w:val="both"/>
        <w:rPr>
          <w:color w:val="000000"/>
          <w:sz w:val="24"/>
          <w:szCs w:val="24"/>
        </w:rPr>
      </w:pPr>
      <w:r w:rsidRPr="00910E3C">
        <w:rPr>
          <w:color w:val="000000"/>
          <w:sz w:val="24"/>
          <w:szCs w:val="24"/>
        </w:rPr>
        <w:t xml:space="preserve">b. </w:t>
      </w:r>
      <w:proofErr w:type="spellStart"/>
      <w:r w:rsidRPr="00910E3C">
        <w:rPr>
          <w:color w:val="000000"/>
          <w:sz w:val="24"/>
          <w:szCs w:val="24"/>
        </w:rPr>
        <w:t>Xác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định</w:t>
      </w:r>
      <w:proofErr w:type="spellEnd"/>
      <w:r w:rsidRPr="00910E3C">
        <w:rPr>
          <w:color w:val="000000"/>
          <w:sz w:val="24"/>
          <w:szCs w:val="24"/>
        </w:rPr>
        <w:t xml:space="preserve"> CTPT </w:t>
      </w:r>
      <w:proofErr w:type="spellStart"/>
      <w:r w:rsidRPr="00910E3C">
        <w:rPr>
          <w:color w:val="000000"/>
          <w:sz w:val="24"/>
          <w:szCs w:val="24"/>
        </w:rPr>
        <w:t>của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rượu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va</w:t>
      </w:r>
      <w:proofErr w:type="spellEnd"/>
      <w:r w:rsidRPr="00910E3C">
        <w:rPr>
          <w:color w:val="000000"/>
          <w:sz w:val="24"/>
          <w:szCs w:val="24"/>
        </w:rPr>
        <w:t xml:space="preserve">̀ </w:t>
      </w:r>
      <w:proofErr w:type="spellStart"/>
      <w:r w:rsidRPr="00910E3C">
        <w:rPr>
          <w:color w:val="000000"/>
          <w:sz w:val="24"/>
          <w:szCs w:val="24"/>
        </w:rPr>
        <w:t>axit</w:t>
      </w:r>
      <w:proofErr w:type="spellEnd"/>
      <w:r w:rsidRPr="00910E3C">
        <w:rPr>
          <w:color w:val="000000"/>
          <w:sz w:val="24"/>
          <w:szCs w:val="24"/>
        </w:rPr>
        <w:t xml:space="preserve">. </w:t>
      </w:r>
      <w:proofErr w:type="spellStart"/>
      <w:r w:rsidRPr="00910E3C">
        <w:rPr>
          <w:color w:val="000000"/>
          <w:sz w:val="24"/>
          <w:szCs w:val="24"/>
        </w:rPr>
        <w:t>Tính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hành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phầ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phần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răm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khối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lượng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các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chất</w:t>
      </w:r>
      <w:proofErr w:type="spellEnd"/>
      <w:r w:rsidRPr="00910E3C">
        <w:rPr>
          <w:color w:val="000000"/>
          <w:sz w:val="24"/>
          <w:szCs w:val="24"/>
        </w:rPr>
        <w:t xml:space="preserve"> </w:t>
      </w:r>
      <w:proofErr w:type="spellStart"/>
      <w:r w:rsidRPr="00910E3C">
        <w:rPr>
          <w:color w:val="000000"/>
          <w:sz w:val="24"/>
          <w:szCs w:val="24"/>
        </w:rPr>
        <w:t>trong</w:t>
      </w:r>
      <w:proofErr w:type="spellEnd"/>
      <w:r w:rsidRPr="00910E3C">
        <w:rPr>
          <w:color w:val="000000"/>
          <w:sz w:val="24"/>
          <w:szCs w:val="24"/>
        </w:rPr>
        <w:t xml:space="preserve"> X</w:t>
      </w:r>
    </w:p>
    <w:p w:rsidR="00854495" w:rsidRPr="00910E3C" w:rsidRDefault="00854495" w:rsidP="00854495">
      <w:pPr>
        <w:spacing w:line="288" w:lineRule="auto"/>
        <w:jc w:val="center"/>
        <w:rPr>
          <w:i/>
          <w:sz w:val="24"/>
          <w:szCs w:val="24"/>
          <w:lang w:val="pt-BR"/>
        </w:rPr>
      </w:pPr>
    </w:p>
    <w:p w:rsidR="00854495" w:rsidRPr="00910E3C" w:rsidRDefault="00854495" w:rsidP="00854495">
      <w:pPr>
        <w:spacing w:line="288" w:lineRule="auto"/>
        <w:jc w:val="center"/>
        <w:rPr>
          <w:i/>
          <w:sz w:val="24"/>
          <w:szCs w:val="24"/>
          <w:lang w:val="pt-BR"/>
        </w:rPr>
      </w:pPr>
      <w:r w:rsidRPr="00910E3C">
        <w:rPr>
          <w:i/>
          <w:sz w:val="24"/>
          <w:szCs w:val="24"/>
          <w:lang w:val="pt-BR"/>
        </w:rPr>
        <w:t>Cho:</w:t>
      </w:r>
      <w:r w:rsidR="00910E3C" w:rsidRPr="00910E3C">
        <w:rPr>
          <w:i/>
          <w:sz w:val="24"/>
          <w:szCs w:val="24"/>
          <w:lang w:val="pt-BR"/>
        </w:rPr>
        <w:t xml:space="preserve"> H=1,</w:t>
      </w:r>
      <w:r w:rsidRPr="00910E3C">
        <w:rPr>
          <w:i/>
          <w:sz w:val="24"/>
          <w:szCs w:val="24"/>
          <w:lang w:val="pt-BR"/>
        </w:rPr>
        <w:t xml:space="preserve"> </w:t>
      </w:r>
      <w:r w:rsidR="00910E3C" w:rsidRPr="00910E3C">
        <w:rPr>
          <w:i/>
          <w:sz w:val="24"/>
          <w:szCs w:val="24"/>
          <w:lang w:val="pt-BR"/>
        </w:rPr>
        <w:t xml:space="preserve">C=12, O=16, Na=23, </w:t>
      </w:r>
      <w:r w:rsidRPr="00910E3C">
        <w:rPr>
          <w:i/>
          <w:sz w:val="24"/>
          <w:szCs w:val="24"/>
          <w:lang w:val="pt-BR"/>
        </w:rPr>
        <w:t>Mg = 24,</w:t>
      </w:r>
      <w:r w:rsidR="00910E3C" w:rsidRPr="00910E3C">
        <w:rPr>
          <w:i/>
          <w:sz w:val="24"/>
          <w:szCs w:val="24"/>
          <w:lang w:val="pt-BR"/>
        </w:rPr>
        <w:t xml:space="preserve"> Al=27, S=32, </w:t>
      </w:r>
      <w:r w:rsidRPr="00910E3C">
        <w:rPr>
          <w:i/>
          <w:sz w:val="24"/>
          <w:szCs w:val="24"/>
          <w:lang w:val="pt-BR"/>
        </w:rPr>
        <w:t xml:space="preserve"> K =39</w:t>
      </w:r>
      <w:r w:rsidR="00910E3C" w:rsidRPr="00910E3C">
        <w:rPr>
          <w:i/>
          <w:sz w:val="24"/>
          <w:szCs w:val="24"/>
          <w:lang w:val="pt-BR"/>
        </w:rPr>
        <w:t>, Cl=35,5</w:t>
      </w:r>
      <w:r w:rsidRPr="00910E3C">
        <w:rPr>
          <w:i/>
          <w:sz w:val="24"/>
          <w:szCs w:val="24"/>
          <w:lang w:val="pt-BR"/>
        </w:rPr>
        <w:t xml:space="preserve">, </w:t>
      </w:r>
      <w:r w:rsidR="00910E3C" w:rsidRPr="00910E3C">
        <w:rPr>
          <w:i/>
          <w:sz w:val="24"/>
          <w:szCs w:val="24"/>
          <w:lang w:val="pt-BR"/>
        </w:rPr>
        <w:t>Fe =56, Cu=64,</w:t>
      </w:r>
    </w:p>
    <w:p w:rsidR="00F7540E" w:rsidRPr="00910E3C" w:rsidRDefault="00854495" w:rsidP="008F1C70">
      <w:pPr>
        <w:spacing w:line="288" w:lineRule="auto"/>
        <w:jc w:val="center"/>
        <w:rPr>
          <w:bCs/>
          <w:sz w:val="24"/>
          <w:szCs w:val="24"/>
          <w:lang w:val="sv-SE"/>
        </w:rPr>
      </w:pPr>
      <w:r w:rsidRPr="00910E3C">
        <w:rPr>
          <w:bCs/>
          <w:sz w:val="24"/>
          <w:szCs w:val="24"/>
          <w:lang w:val="sv-SE"/>
        </w:rPr>
        <w:t xml:space="preserve">--------------------------- </w:t>
      </w:r>
      <w:r w:rsidRPr="00910E3C">
        <w:rPr>
          <w:b/>
          <w:bCs/>
          <w:i/>
          <w:sz w:val="24"/>
          <w:szCs w:val="24"/>
          <w:lang w:val="sv-SE"/>
        </w:rPr>
        <w:t>Hết</w:t>
      </w:r>
      <w:r w:rsidRPr="00910E3C">
        <w:rPr>
          <w:bCs/>
          <w:sz w:val="24"/>
          <w:szCs w:val="24"/>
          <w:lang w:val="sv-SE"/>
        </w:rPr>
        <w:t xml:space="preserve"> ----------------------------</w:t>
      </w:r>
    </w:p>
    <w:p w:rsidR="00793E66" w:rsidRPr="00910E3C" w:rsidRDefault="00793E66" w:rsidP="00C71859">
      <w:pPr>
        <w:spacing w:line="288" w:lineRule="auto"/>
        <w:jc w:val="both"/>
        <w:rPr>
          <w:sz w:val="24"/>
          <w:szCs w:val="24"/>
        </w:rPr>
      </w:pPr>
    </w:p>
    <w:tbl>
      <w:tblPr>
        <w:tblW w:w="9235" w:type="dxa"/>
        <w:tblInd w:w="108" w:type="dxa"/>
        <w:tblLook w:val="0000"/>
      </w:tblPr>
      <w:tblGrid>
        <w:gridCol w:w="3532"/>
        <w:gridCol w:w="5703"/>
      </w:tblGrid>
      <w:tr w:rsidR="00793E66" w:rsidRPr="00910E3C" w:rsidTr="002E5F6C">
        <w:tc>
          <w:tcPr>
            <w:tcW w:w="3532" w:type="dxa"/>
          </w:tcPr>
          <w:p w:rsidR="00793E66" w:rsidRPr="00910E3C" w:rsidRDefault="00793E66" w:rsidP="002E5F6C">
            <w:pPr>
              <w:rPr>
                <w:b/>
                <w:bCs/>
                <w:sz w:val="24"/>
                <w:szCs w:val="24"/>
              </w:rPr>
            </w:pPr>
          </w:p>
          <w:p w:rsidR="00793E66" w:rsidRPr="00910E3C" w:rsidRDefault="00793E66" w:rsidP="002E5F6C">
            <w:pPr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lastRenderedPageBreak/>
              <w:t>TRƯỜNG THPT CHUYÊN</w:t>
            </w:r>
          </w:p>
          <w:p w:rsidR="00793E66" w:rsidRPr="00910E3C" w:rsidRDefault="00793E66" w:rsidP="002E5F6C">
            <w:pPr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t xml:space="preserve">NGUYỄN HUỆ </w:t>
            </w:r>
          </w:p>
        </w:tc>
        <w:tc>
          <w:tcPr>
            <w:tcW w:w="5703" w:type="dxa"/>
          </w:tcPr>
          <w:p w:rsidR="00793E66" w:rsidRPr="00910E3C" w:rsidRDefault="00793E66" w:rsidP="002E5F6C">
            <w:pPr>
              <w:rPr>
                <w:b/>
                <w:bCs/>
                <w:sz w:val="24"/>
                <w:szCs w:val="24"/>
              </w:rPr>
            </w:pPr>
          </w:p>
          <w:p w:rsidR="00793E66" w:rsidRPr="00910E3C" w:rsidRDefault="00793E66" w:rsidP="002E5F6C">
            <w:pPr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lastRenderedPageBreak/>
              <w:t>KỲ THI THỬ VÀO LỚP 10 CHUYÊN</w:t>
            </w:r>
            <w:r w:rsidR="00F7540E" w:rsidRPr="00910E3C">
              <w:rPr>
                <w:b/>
                <w:bCs/>
                <w:sz w:val="24"/>
                <w:szCs w:val="24"/>
              </w:rPr>
              <w:t xml:space="preserve"> LẦN 3</w:t>
            </w:r>
          </w:p>
          <w:p w:rsidR="00793E66" w:rsidRPr="00910E3C" w:rsidRDefault="00793E66" w:rsidP="002E5F6C">
            <w:pPr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t xml:space="preserve">NĂM HỌC: 2014 </w:t>
            </w:r>
            <w:r w:rsidRPr="00910E3C">
              <w:rPr>
                <w:rFonts w:ascii="Arial" w:hAnsi="Arial" w:cs="Arial"/>
                <w:b/>
                <w:bCs/>
                <w:sz w:val="24"/>
                <w:szCs w:val="24"/>
              </w:rPr>
              <w:t>–</w:t>
            </w:r>
            <w:r w:rsidRPr="00910E3C">
              <w:rPr>
                <w:b/>
                <w:bCs/>
                <w:sz w:val="24"/>
                <w:szCs w:val="24"/>
              </w:rPr>
              <w:t xml:space="preserve"> 2015</w:t>
            </w:r>
          </w:p>
        </w:tc>
      </w:tr>
      <w:tr w:rsidR="00793E66" w:rsidRPr="00910E3C" w:rsidTr="002E5F6C">
        <w:tc>
          <w:tcPr>
            <w:tcW w:w="3532" w:type="dxa"/>
          </w:tcPr>
          <w:p w:rsidR="00793E66" w:rsidRPr="00910E3C" w:rsidRDefault="00793E66" w:rsidP="002E5F6C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703" w:type="dxa"/>
          </w:tcPr>
          <w:p w:rsidR="00793E66" w:rsidRPr="00910E3C" w:rsidRDefault="00793E66" w:rsidP="002E5F6C">
            <w:pPr>
              <w:rPr>
                <w:b/>
                <w:bCs/>
                <w:sz w:val="24"/>
                <w:szCs w:val="24"/>
              </w:rPr>
            </w:pPr>
          </w:p>
        </w:tc>
      </w:tr>
    </w:tbl>
    <w:p w:rsidR="00793E66" w:rsidRPr="00910E3C" w:rsidRDefault="00793E66" w:rsidP="00793E66">
      <w:pPr>
        <w:jc w:val="center"/>
        <w:rPr>
          <w:b/>
          <w:sz w:val="24"/>
          <w:szCs w:val="24"/>
          <w:lang w:val="pt-BR"/>
        </w:rPr>
      </w:pPr>
      <w:r w:rsidRPr="00910E3C">
        <w:rPr>
          <w:b/>
          <w:sz w:val="24"/>
          <w:szCs w:val="24"/>
          <w:lang w:val="pt-BR"/>
        </w:rPr>
        <w:t>HƯỚNG DẪN CHẤM ĐỀ THI MÔN HOÁ HỌC</w:t>
      </w:r>
    </w:p>
    <w:p w:rsidR="00793E66" w:rsidRPr="00910E3C" w:rsidRDefault="00793E66" w:rsidP="00793E66">
      <w:pPr>
        <w:jc w:val="center"/>
        <w:rPr>
          <w:i/>
          <w:sz w:val="24"/>
          <w:szCs w:val="24"/>
          <w:lang w:val="pt-BR"/>
        </w:rPr>
      </w:pPr>
      <w:r w:rsidRPr="00910E3C">
        <w:rPr>
          <w:i/>
          <w:sz w:val="24"/>
          <w:szCs w:val="24"/>
          <w:lang w:val="pt-BR"/>
        </w:rPr>
        <w:t>(Hướng dẫn gồm 04 trang)</w:t>
      </w:r>
    </w:p>
    <w:tbl>
      <w:tblPr>
        <w:tblStyle w:val="TableGrid"/>
        <w:tblW w:w="10260" w:type="dxa"/>
        <w:tblInd w:w="468" w:type="dxa"/>
        <w:tblLook w:val="04A0"/>
      </w:tblPr>
      <w:tblGrid>
        <w:gridCol w:w="806"/>
        <w:gridCol w:w="843"/>
        <w:gridCol w:w="7538"/>
        <w:gridCol w:w="1073"/>
      </w:tblGrid>
      <w:tr w:rsidR="00793E66" w:rsidRPr="00910E3C" w:rsidTr="002036C3">
        <w:tc>
          <w:tcPr>
            <w:tcW w:w="810" w:type="dxa"/>
          </w:tcPr>
          <w:p w:rsidR="00793E66" w:rsidRPr="00910E3C" w:rsidRDefault="00793E66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Câu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</w:tcPr>
          <w:p w:rsidR="00793E66" w:rsidRPr="00910E3C" w:rsidRDefault="00793E66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Ý</w:t>
            </w:r>
          </w:p>
        </w:tc>
        <w:tc>
          <w:tcPr>
            <w:tcW w:w="7560" w:type="dxa"/>
          </w:tcPr>
          <w:p w:rsidR="00793E66" w:rsidRPr="00910E3C" w:rsidRDefault="00793E66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Nội</w:t>
            </w:r>
            <w:proofErr w:type="spellEnd"/>
            <w:r w:rsidRPr="00910E3C">
              <w:rPr>
                <w:sz w:val="24"/>
                <w:szCs w:val="24"/>
              </w:rPr>
              <w:t xml:space="preserve"> dung</w:t>
            </w:r>
          </w:p>
        </w:tc>
        <w:tc>
          <w:tcPr>
            <w:tcW w:w="1080" w:type="dxa"/>
          </w:tcPr>
          <w:p w:rsidR="00793E66" w:rsidRPr="00910E3C" w:rsidRDefault="00793E66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Điểm</w:t>
            </w:r>
            <w:proofErr w:type="spellEnd"/>
          </w:p>
        </w:tc>
      </w:tr>
      <w:tr w:rsidR="00793E66" w:rsidRPr="00910E3C" w:rsidTr="002036C3">
        <w:tc>
          <w:tcPr>
            <w:tcW w:w="810" w:type="dxa"/>
            <w:vMerge w:val="restart"/>
          </w:tcPr>
          <w:p w:rsidR="00793E66" w:rsidRPr="00910E3C" w:rsidRDefault="00793E66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I</w:t>
            </w:r>
          </w:p>
          <w:p w:rsidR="00EA406B" w:rsidRPr="00910E3C" w:rsidRDefault="00EA406B">
            <w:pPr>
              <w:rPr>
                <w:b/>
                <w:sz w:val="24"/>
                <w:szCs w:val="24"/>
              </w:rPr>
            </w:pPr>
          </w:p>
          <w:p w:rsidR="00EA406B" w:rsidRPr="00910E3C" w:rsidRDefault="00EA406B">
            <w:pPr>
              <w:rPr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2,75</w:t>
            </w:r>
          </w:p>
        </w:tc>
        <w:tc>
          <w:tcPr>
            <w:tcW w:w="810" w:type="dxa"/>
          </w:tcPr>
          <w:p w:rsidR="00793E66" w:rsidRPr="00910E3C" w:rsidRDefault="00793E66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1</w:t>
            </w:r>
          </w:p>
          <w:p w:rsidR="00910E3C" w:rsidRPr="00910E3C" w:rsidRDefault="00910E3C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1điểm</w:t>
            </w:r>
          </w:p>
          <w:p w:rsidR="00910E3C" w:rsidRPr="00910E3C" w:rsidRDefault="00910E3C">
            <w:pPr>
              <w:rPr>
                <w:b/>
                <w:sz w:val="24"/>
                <w:szCs w:val="24"/>
              </w:rPr>
            </w:pPr>
          </w:p>
        </w:tc>
        <w:tc>
          <w:tcPr>
            <w:tcW w:w="7560" w:type="dxa"/>
          </w:tcPr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color w:val="000000"/>
                <w:sz w:val="24"/>
                <w:szCs w:val="24"/>
              </w:rPr>
            </w:pPr>
            <w:proofErr w:type="spellStart"/>
            <w:r w:rsidRPr="00910E3C">
              <w:rPr>
                <w:color w:val="000000"/>
                <w:sz w:val="24"/>
                <w:szCs w:val="24"/>
              </w:rPr>
              <w:t>Xác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định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đúng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các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chất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: </w:t>
            </w:r>
          </w:p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ind w:firstLine="72"/>
              <w:rPr>
                <w:color w:val="000000"/>
                <w:sz w:val="24"/>
                <w:szCs w:val="24"/>
              </w:rPr>
            </w:pPr>
            <w:r w:rsidRPr="00910E3C">
              <w:rPr>
                <w:color w:val="000000"/>
                <w:sz w:val="24"/>
                <w:szCs w:val="24"/>
              </w:rPr>
              <w:t xml:space="preserve">        A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là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hỗn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hợp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MgOvà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MgCO</w:t>
            </w:r>
            <w:r w:rsidRPr="00910E3C">
              <w:rPr>
                <w:color w:val="000000"/>
                <w:sz w:val="24"/>
                <w:szCs w:val="24"/>
                <w:vertAlign w:val="subscript"/>
              </w:rPr>
              <w:t>3</w:t>
            </w:r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dư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r w:rsidRPr="00910E3C">
              <w:rPr>
                <w:color w:val="000000"/>
                <w:sz w:val="24"/>
                <w:szCs w:val="24"/>
                <w:vertAlign w:val="subscript"/>
              </w:rPr>
              <w:t xml:space="preserve"> </w:t>
            </w:r>
            <w:r w:rsidRPr="00910E3C">
              <w:rPr>
                <w:color w:val="000000"/>
                <w:sz w:val="24"/>
                <w:szCs w:val="24"/>
              </w:rPr>
              <w:t>(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vì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A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tác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dụng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với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dung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dịch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HCl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tạo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ra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color w:val="000000"/>
                <w:sz w:val="24"/>
                <w:szCs w:val="24"/>
              </w:rPr>
              <w:t>khí</w:t>
            </w:r>
            <w:proofErr w:type="spellEnd"/>
            <w:r w:rsidRPr="00910E3C">
              <w:rPr>
                <w:color w:val="000000"/>
                <w:sz w:val="24"/>
                <w:szCs w:val="24"/>
              </w:rPr>
              <w:t xml:space="preserve"> B)</w:t>
            </w:r>
          </w:p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        B: 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</w:p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        C: Chứa Na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>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 và NaH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</w:t>
            </w:r>
          </w:p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        D: là dd MgCl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</w:t>
            </w:r>
          </w:p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        E: MgCl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>.</w:t>
            </w:r>
          </w:p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        M: Mg</w:t>
            </w:r>
          </w:p>
          <w:p w:rsidR="00793E66" w:rsidRPr="00910E3C" w:rsidRDefault="00793E66" w:rsidP="00793E66">
            <w:pP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  <w:lang w:val="pl-PL"/>
              </w:rPr>
              <w:t>- Các phương trình hóa học:</w:t>
            </w:r>
          </w:p>
          <w:p w:rsidR="00793E66" w:rsidRPr="00910E3C" w:rsidRDefault="00793E66" w:rsidP="00793E66">
            <w:pP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  <w:lang w:val="pl-PL"/>
              </w:rPr>
              <w:t>Mg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</w:t>
            </w:r>
            <w:r w:rsidR="004C35BF" w:rsidRPr="00910E3C">
              <w:rPr>
                <w:color w:val="000000"/>
                <w:position w:val="-6"/>
                <w:sz w:val="24"/>
                <w:szCs w:val="24"/>
              </w:rPr>
              <w:pict>
                <v:shape id="_x0000_i1026" type="#_x0000_t75" style="width:44pt;height:20pt">
                  <v:imagedata r:id="rId7" o:title=""/>
                </v:shape>
              </w:pic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MgO + 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</w:t>
            </w:r>
          </w:p>
          <w:p w:rsidR="00793E66" w:rsidRPr="00910E3C" w:rsidRDefault="00793E66" w:rsidP="00793E66">
            <w:pP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  <w:lang w:val="pl-PL"/>
              </w:rPr>
              <w:t>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+ 2NaOH </w:t>
            </w:r>
            <w:r w:rsidRPr="00910E3C">
              <w:rPr>
                <w:color w:val="000000"/>
                <w:sz w:val="24"/>
                <w:szCs w:val="24"/>
              </w:rPr>
              <w:sym w:font="Symbol" w:char="F0AE"/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Na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>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+ H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>O</w:t>
            </w:r>
          </w:p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  <w:lang w:val="pl-PL"/>
              </w:rPr>
              <w:t>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+  NaOH </w:t>
            </w:r>
            <w:r w:rsidRPr="00910E3C">
              <w:rPr>
                <w:color w:val="000000"/>
                <w:sz w:val="24"/>
                <w:szCs w:val="24"/>
              </w:rPr>
              <w:sym w:font="Symbol" w:char="F0AE"/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NaH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</w:p>
          <w:p w:rsidR="00793E66" w:rsidRPr="00910E3C" w:rsidRDefault="00793E66" w:rsidP="00793E66">
            <w:pP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  <w:lang w:val="pl-PL"/>
              </w:rPr>
              <w:t>Na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>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+ BaCl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</w:t>
            </w:r>
            <w:r w:rsidRPr="00910E3C">
              <w:rPr>
                <w:color w:val="000000"/>
                <w:sz w:val="24"/>
                <w:szCs w:val="24"/>
              </w:rPr>
              <w:sym w:font="Symbol" w:char="F0AE"/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Ba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+ 2NaCl     </w:t>
            </w:r>
          </w:p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  <w:lang w:val="pl-PL"/>
              </w:rPr>
              <w:t>2NaH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 xml:space="preserve">3 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+ 2KOH </w:t>
            </w:r>
            <w:r w:rsidRPr="00910E3C">
              <w:rPr>
                <w:color w:val="000000"/>
                <w:sz w:val="24"/>
                <w:szCs w:val="24"/>
              </w:rPr>
              <w:sym w:font="Symbol" w:char="F0AE"/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Na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>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+ K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>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 + 2H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l-PL"/>
              </w:rPr>
              <w:t xml:space="preserve">O </w:t>
            </w:r>
          </w:p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color w:val="000000"/>
                <w:sz w:val="24"/>
                <w:szCs w:val="24"/>
                <w:lang w:val="pt-BR"/>
              </w:rPr>
            </w:pPr>
            <w:r w:rsidRPr="00910E3C">
              <w:rPr>
                <w:color w:val="000000"/>
                <w:sz w:val="24"/>
                <w:szCs w:val="24"/>
                <w:lang w:val="pt-BR"/>
              </w:rPr>
              <w:t xml:space="preserve">MgO + 2HCl </w:t>
            </w:r>
            <w:r w:rsidRPr="00910E3C">
              <w:rPr>
                <w:color w:val="000000"/>
                <w:sz w:val="24"/>
                <w:szCs w:val="24"/>
              </w:rPr>
              <w:sym w:font="Symbol" w:char="F0AE"/>
            </w:r>
            <w:r w:rsidRPr="00910E3C">
              <w:rPr>
                <w:color w:val="000000"/>
                <w:sz w:val="24"/>
                <w:szCs w:val="24"/>
                <w:lang w:val="pt-BR"/>
              </w:rPr>
              <w:t xml:space="preserve"> MgCl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t-BR"/>
              </w:rPr>
              <w:t xml:space="preserve"> + H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t-BR"/>
              </w:rPr>
              <w:t>O</w:t>
            </w:r>
          </w:p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color w:val="000000"/>
                <w:sz w:val="24"/>
                <w:szCs w:val="24"/>
                <w:lang w:val="pt-BR"/>
              </w:rPr>
            </w:pPr>
            <w:r w:rsidRPr="00910E3C">
              <w:rPr>
                <w:color w:val="000000"/>
                <w:sz w:val="24"/>
                <w:szCs w:val="24"/>
                <w:lang w:val="pt-BR"/>
              </w:rPr>
              <w:t>Mg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910E3C">
              <w:rPr>
                <w:color w:val="000000"/>
                <w:sz w:val="24"/>
                <w:szCs w:val="24"/>
                <w:lang w:val="pt-BR"/>
              </w:rPr>
              <w:t xml:space="preserve"> + 2HCl </w:t>
            </w:r>
            <w:r w:rsidRPr="00910E3C">
              <w:rPr>
                <w:color w:val="000000"/>
                <w:sz w:val="24"/>
                <w:szCs w:val="24"/>
              </w:rPr>
              <w:sym w:font="Symbol" w:char="F0AE"/>
            </w:r>
            <w:r w:rsidRPr="00910E3C">
              <w:rPr>
                <w:color w:val="000000"/>
                <w:sz w:val="24"/>
                <w:szCs w:val="24"/>
                <w:lang w:val="pt-BR"/>
              </w:rPr>
              <w:t xml:space="preserve"> MgCl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t-BR"/>
              </w:rPr>
              <w:t xml:space="preserve"> + CO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910E3C">
              <w:rPr>
                <w:color w:val="000000"/>
                <w:position w:val="-6"/>
                <w:sz w:val="24"/>
                <w:szCs w:val="24"/>
                <w:shd w:val="clear" w:color="auto" w:fill="FFFFFF"/>
                <w:vertAlign w:val="subscript"/>
                <w:lang w:val="pt-BR"/>
              </w:rPr>
              <w:object w:dxaOrig="279" w:dyaOrig="420">
                <v:shape id="_x0000_i1027" type="#_x0000_t75" style="width:9.5pt;height:14pt" o:ole="">
                  <v:imagedata r:id="rId8" o:title=""/>
                </v:shape>
                <o:OLEObject Type="Embed" ProgID="Equation.DSMT4" ShapeID="_x0000_i1027" DrawAspect="Content" ObjectID="_1490899171" r:id="rId9"/>
              </w:object>
            </w:r>
            <w:r w:rsidRPr="00910E3C">
              <w:rPr>
                <w:color w:val="000000"/>
                <w:sz w:val="24"/>
                <w:szCs w:val="24"/>
                <w:lang w:val="pt-BR"/>
              </w:rPr>
              <w:t xml:space="preserve"> + H</w:t>
            </w:r>
            <w:r w:rsidRPr="00910E3C">
              <w:rPr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910E3C">
              <w:rPr>
                <w:color w:val="000000"/>
                <w:sz w:val="24"/>
                <w:szCs w:val="24"/>
                <w:lang w:val="pt-BR"/>
              </w:rPr>
              <w:t>O</w:t>
            </w:r>
          </w:p>
          <w:p w:rsidR="00793E66" w:rsidRPr="00910E3C" w:rsidRDefault="00793E66" w:rsidP="00793E66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color w:val="000000"/>
                <w:sz w:val="24"/>
                <w:szCs w:val="24"/>
                <w:lang w:val="pl-PL"/>
              </w:rPr>
            </w:pPr>
            <w:r w:rsidRPr="00910E3C">
              <w:rPr>
                <w:color w:val="000000"/>
                <w:sz w:val="24"/>
                <w:szCs w:val="24"/>
              </w:rPr>
              <w:t>MgCl</w:t>
            </w:r>
            <w:r w:rsidRPr="00910E3C">
              <w:rPr>
                <w:color w:val="000000"/>
                <w:sz w:val="24"/>
                <w:szCs w:val="24"/>
                <w:vertAlign w:val="subscript"/>
              </w:rPr>
              <w:t>2</w:t>
            </w:r>
            <w:r w:rsidRPr="00910E3C">
              <w:rPr>
                <w:color w:val="000000"/>
                <w:sz w:val="24"/>
                <w:szCs w:val="24"/>
              </w:rPr>
              <w:t xml:space="preserve"> </w:t>
            </w:r>
            <w:r w:rsidR="004C35BF" w:rsidRPr="00910E3C">
              <w:rPr>
                <w:color w:val="000000"/>
                <w:position w:val="-6"/>
                <w:sz w:val="24"/>
                <w:szCs w:val="24"/>
              </w:rPr>
              <w:pict>
                <v:shape id="_x0000_i1028" type="#_x0000_t75" style="width:48pt;height:18pt">
                  <v:imagedata r:id="rId10" o:title=""/>
                </v:shape>
              </w:pict>
            </w:r>
            <w:r w:rsidRPr="00910E3C">
              <w:rPr>
                <w:color w:val="000000"/>
                <w:sz w:val="24"/>
                <w:szCs w:val="24"/>
              </w:rPr>
              <w:t xml:space="preserve"> Mg + Cl</w:t>
            </w:r>
            <w:r w:rsidRPr="00910E3C">
              <w:rPr>
                <w:color w:val="000000"/>
                <w:sz w:val="24"/>
                <w:szCs w:val="24"/>
                <w:vertAlign w:val="subscript"/>
              </w:rPr>
              <w:t>2</w:t>
            </w:r>
            <w:r w:rsidRPr="00910E3C">
              <w:rPr>
                <w:color w:val="000000"/>
                <w:position w:val="-6"/>
                <w:sz w:val="24"/>
                <w:szCs w:val="24"/>
                <w:shd w:val="clear" w:color="auto" w:fill="FFFFFF"/>
                <w:vertAlign w:val="subscript"/>
                <w:lang w:val="pt-BR"/>
              </w:rPr>
              <w:object w:dxaOrig="279" w:dyaOrig="420">
                <v:shape id="_x0000_i1029" type="#_x0000_t75" style="width:9.5pt;height:14pt" o:ole="">
                  <v:imagedata r:id="rId8" o:title=""/>
                </v:shape>
                <o:OLEObject Type="Embed" ProgID="Equation.DSMT4" ShapeID="_x0000_i1029" DrawAspect="Content" ObjectID="_1490899172" r:id="rId11"/>
              </w:object>
            </w:r>
          </w:p>
        </w:tc>
        <w:tc>
          <w:tcPr>
            <w:tcW w:w="1080" w:type="dxa"/>
          </w:tcPr>
          <w:p w:rsidR="00793E66" w:rsidRPr="00910E3C" w:rsidRDefault="00793E66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</w:tc>
      </w:tr>
      <w:tr w:rsidR="00793E66" w:rsidRPr="00910E3C" w:rsidTr="002036C3">
        <w:tc>
          <w:tcPr>
            <w:tcW w:w="810" w:type="dxa"/>
            <w:vMerge/>
          </w:tcPr>
          <w:p w:rsidR="00793E66" w:rsidRPr="00910E3C" w:rsidRDefault="00793E66">
            <w:pPr>
              <w:rPr>
                <w:sz w:val="24"/>
                <w:szCs w:val="24"/>
              </w:rPr>
            </w:pPr>
          </w:p>
        </w:tc>
        <w:tc>
          <w:tcPr>
            <w:tcW w:w="810" w:type="dxa"/>
          </w:tcPr>
          <w:p w:rsidR="00793E66" w:rsidRPr="00910E3C" w:rsidRDefault="00793E66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2</w:t>
            </w:r>
          </w:p>
          <w:p w:rsidR="00910E3C" w:rsidRPr="00910E3C" w:rsidRDefault="00910E3C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0,5</w:t>
            </w:r>
          </w:p>
        </w:tc>
        <w:tc>
          <w:tcPr>
            <w:tcW w:w="7560" w:type="dxa"/>
          </w:tcPr>
          <w:p w:rsidR="00793E66" w:rsidRPr="00910E3C" w:rsidRDefault="00793E66" w:rsidP="00793E66">
            <w:pPr>
              <w:tabs>
                <w:tab w:val="left" w:pos="3060"/>
              </w:tabs>
              <w:rPr>
                <w:sz w:val="24"/>
                <w:szCs w:val="24"/>
                <w:lang w:val="nl-NL"/>
              </w:rPr>
            </w:pPr>
            <w:r w:rsidRPr="00910E3C">
              <w:rPr>
                <w:sz w:val="24"/>
                <w:szCs w:val="24"/>
                <w:lang w:val="nl-NL"/>
              </w:rPr>
              <w:t>Xét  100 gam phân đạm, trong đó có 90 gam (NH</w:t>
            </w:r>
            <w:r w:rsidRPr="00910E3C">
              <w:rPr>
                <w:sz w:val="24"/>
                <w:szCs w:val="24"/>
                <w:vertAlign w:val="subscript"/>
                <w:lang w:val="nl-NL"/>
              </w:rPr>
              <w:t>2</w:t>
            </w:r>
            <w:r w:rsidRPr="00910E3C">
              <w:rPr>
                <w:sz w:val="24"/>
                <w:szCs w:val="24"/>
                <w:lang w:val="nl-NL"/>
              </w:rPr>
              <w:t>)</w:t>
            </w:r>
            <w:r w:rsidRPr="00910E3C">
              <w:rPr>
                <w:sz w:val="24"/>
                <w:szCs w:val="24"/>
                <w:vertAlign w:val="subscript"/>
                <w:lang w:val="nl-NL"/>
              </w:rPr>
              <w:t>2</w:t>
            </w:r>
            <w:r w:rsidRPr="00910E3C">
              <w:rPr>
                <w:sz w:val="24"/>
                <w:szCs w:val="24"/>
                <w:lang w:val="nl-NL"/>
              </w:rPr>
              <w:t>CO (90/60 = 1,5 mol)</w:t>
            </w:r>
          </w:p>
          <w:p w:rsidR="00793E66" w:rsidRPr="00910E3C" w:rsidRDefault="00793E66" w:rsidP="00793E66">
            <w:pPr>
              <w:tabs>
                <w:tab w:val="left" w:pos="3060"/>
              </w:tabs>
              <w:rPr>
                <w:sz w:val="24"/>
                <w:szCs w:val="24"/>
                <w:lang w:val="nl-NL"/>
              </w:rPr>
            </w:pPr>
            <w:r w:rsidRPr="00910E3C">
              <w:rPr>
                <w:sz w:val="24"/>
                <w:szCs w:val="24"/>
                <w:lang w:val="nl-NL"/>
              </w:rPr>
              <w:t>Sơ đồ:            (NH</w:t>
            </w:r>
            <w:r w:rsidRPr="00910E3C">
              <w:rPr>
                <w:sz w:val="24"/>
                <w:szCs w:val="24"/>
                <w:vertAlign w:val="subscript"/>
                <w:lang w:val="nl-NL"/>
              </w:rPr>
              <w:t>2</w:t>
            </w:r>
            <w:r w:rsidRPr="00910E3C">
              <w:rPr>
                <w:sz w:val="24"/>
                <w:szCs w:val="24"/>
                <w:lang w:val="nl-NL"/>
              </w:rPr>
              <w:t>)</w:t>
            </w:r>
            <w:r w:rsidRPr="00910E3C">
              <w:rPr>
                <w:sz w:val="24"/>
                <w:szCs w:val="24"/>
                <w:vertAlign w:val="subscript"/>
                <w:lang w:val="nl-NL"/>
              </w:rPr>
              <w:t>2</w:t>
            </w:r>
            <w:r w:rsidRPr="00910E3C">
              <w:rPr>
                <w:sz w:val="24"/>
                <w:szCs w:val="24"/>
                <w:lang w:val="nl-NL"/>
              </w:rPr>
              <w:t xml:space="preserve">CO </w:t>
            </w:r>
            <w:r w:rsidRPr="00910E3C">
              <w:rPr>
                <w:color w:val="000000"/>
                <w:sz w:val="24"/>
                <w:szCs w:val="24"/>
              </w:rPr>
              <w:sym w:font="Symbol" w:char="F0AE"/>
            </w:r>
            <w:r w:rsidRPr="00910E3C">
              <w:rPr>
                <w:color w:val="000000"/>
                <w:sz w:val="24"/>
                <w:szCs w:val="24"/>
              </w:rPr>
              <w:t xml:space="preserve"> 2N</w:t>
            </w:r>
          </w:p>
          <w:p w:rsidR="00793E66" w:rsidRPr="00910E3C" w:rsidRDefault="00793E66" w:rsidP="00793E66">
            <w:pPr>
              <w:tabs>
                <w:tab w:val="left" w:pos="3060"/>
              </w:tabs>
              <w:rPr>
                <w:sz w:val="24"/>
                <w:szCs w:val="24"/>
                <w:lang w:val="nl-NL"/>
              </w:rPr>
            </w:pPr>
            <w:r w:rsidRPr="00910E3C">
              <w:rPr>
                <w:sz w:val="24"/>
                <w:szCs w:val="24"/>
                <w:lang w:val="nl-NL"/>
              </w:rPr>
              <w:t xml:space="preserve">                            1,5 mol     3 mol</w:t>
            </w:r>
          </w:p>
          <w:p w:rsidR="00793E66" w:rsidRPr="00910E3C" w:rsidRDefault="00793E66" w:rsidP="00793E66">
            <w:pPr>
              <w:rPr>
                <w:sz w:val="24"/>
                <w:szCs w:val="24"/>
              </w:rPr>
            </w:pPr>
            <w:r w:rsidRPr="00910E3C">
              <w:rPr>
                <w:position w:val="-34"/>
                <w:sz w:val="24"/>
                <w:szCs w:val="24"/>
                <w:lang w:val="nl-NL"/>
              </w:rPr>
              <w:object w:dxaOrig="3640" w:dyaOrig="900">
                <v:shape id="_x0000_i1030" type="#_x0000_t75" style="width:120.5pt;height:30.5pt" o:ole="">
                  <v:imagedata r:id="rId12" o:title=""/>
                </v:shape>
                <o:OLEObject Type="Embed" ProgID="Equation.DSMT4" ShapeID="_x0000_i1030" DrawAspect="Content" ObjectID="_1490899173" r:id="rId13"/>
              </w:object>
            </w:r>
          </w:p>
        </w:tc>
        <w:tc>
          <w:tcPr>
            <w:tcW w:w="1080" w:type="dxa"/>
          </w:tcPr>
          <w:p w:rsidR="00793E66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5</w:t>
            </w:r>
          </w:p>
        </w:tc>
      </w:tr>
      <w:tr w:rsidR="00793E66" w:rsidRPr="00910E3C" w:rsidTr="002036C3">
        <w:tc>
          <w:tcPr>
            <w:tcW w:w="810" w:type="dxa"/>
            <w:vMerge/>
          </w:tcPr>
          <w:p w:rsidR="00793E66" w:rsidRPr="00910E3C" w:rsidRDefault="00793E66">
            <w:pPr>
              <w:rPr>
                <w:sz w:val="24"/>
                <w:szCs w:val="24"/>
              </w:rPr>
            </w:pPr>
          </w:p>
        </w:tc>
        <w:tc>
          <w:tcPr>
            <w:tcW w:w="810" w:type="dxa"/>
          </w:tcPr>
          <w:p w:rsidR="00793E66" w:rsidRPr="00910E3C" w:rsidRDefault="00793E66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3</w:t>
            </w:r>
          </w:p>
          <w:p w:rsidR="00910E3C" w:rsidRPr="00910E3C" w:rsidRDefault="00910E3C">
            <w:pPr>
              <w:rPr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1,25</w:t>
            </w:r>
          </w:p>
        </w:tc>
        <w:tc>
          <w:tcPr>
            <w:tcW w:w="7560" w:type="dxa"/>
          </w:tcPr>
          <w:p w:rsidR="00793E66" w:rsidRPr="00910E3C" w:rsidRDefault="007B15F1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Mg + 2HCl → MgCl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↑</w:t>
            </w:r>
          </w:p>
          <w:p w:rsidR="007B15F1" w:rsidRPr="00910E3C" w:rsidRDefault="007B15F1" w:rsidP="007B15F1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FeCO</w:t>
            </w:r>
            <w:r w:rsidRPr="00910E3C">
              <w:rPr>
                <w:sz w:val="24"/>
                <w:szCs w:val="24"/>
                <w:vertAlign w:val="subscript"/>
              </w:rPr>
              <w:t>3</w:t>
            </w:r>
            <w:r w:rsidRPr="00910E3C">
              <w:rPr>
                <w:sz w:val="24"/>
                <w:szCs w:val="24"/>
              </w:rPr>
              <w:t xml:space="preserve"> + 2HCl → FeCl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O + C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↑</w:t>
            </w:r>
          </w:p>
          <w:p w:rsidR="007B15F1" w:rsidRPr="00910E3C" w:rsidRDefault="007B15F1" w:rsidP="007B15F1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Na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SO</w:t>
            </w:r>
            <w:r w:rsidRPr="00910E3C">
              <w:rPr>
                <w:sz w:val="24"/>
                <w:szCs w:val="24"/>
                <w:vertAlign w:val="subscript"/>
              </w:rPr>
              <w:t>3</w:t>
            </w:r>
            <w:r w:rsidRPr="00910E3C">
              <w:rPr>
                <w:sz w:val="24"/>
                <w:szCs w:val="24"/>
              </w:rPr>
              <w:t xml:space="preserve"> + 2HCl → 2NaCl + 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O + S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↑</w:t>
            </w:r>
          </w:p>
          <w:p w:rsidR="007B15F1" w:rsidRPr="00910E3C" w:rsidRDefault="007B15F1" w:rsidP="007B15F1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FeS</w:t>
            </w:r>
            <w:proofErr w:type="spellEnd"/>
            <w:r w:rsidRPr="00910E3C">
              <w:rPr>
                <w:sz w:val="24"/>
                <w:szCs w:val="24"/>
              </w:rPr>
              <w:t xml:space="preserve"> + 2HCl → FeCl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S↑</w:t>
            </w:r>
          </w:p>
          <w:p w:rsidR="007B15F1" w:rsidRPr="00910E3C" w:rsidRDefault="007B15F1" w:rsidP="007B15F1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Al</w:t>
            </w:r>
            <w:r w:rsidRPr="00910E3C">
              <w:rPr>
                <w:sz w:val="24"/>
                <w:szCs w:val="24"/>
                <w:vertAlign w:val="subscript"/>
              </w:rPr>
              <w:t>4</w:t>
            </w:r>
            <w:r w:rsidRPr="00910E3C">
              <w:rPr>
                <w:sz w:val="24"/>
                <w:szCs w:val="24"/>
              </w:rPr>
              <w:t>C</w:t>
            </w:r>
            <w:r w:rsidRPr="00910E3C">
              <w:rPr>
                <w:sz w:val="24"/>
                <w:szCs w:val="24"/>
                <w:vertAlign w:val="subscript"/>
              </w:rPr>
              <w:t>3</w:t>
            </w:r>
            <w:r w:rsidRPr="00910E3C">
              <w:rPr>
                <w:sz w:val="24"/>
                <w:szCs w:val="24"/>
              </w:rPr>
              <w:t xml:space="preserve"> + 12HCl → 4AlCl</w:t>
            </w:r>
            <w:r w:rsidRPr="00910E3C">
              <w:rPr>
                <w:sz w:val="24"/>
                <w:szCs w:val="24"/>
                <w:vertAlign w:val="subscript"/>
              </w:rPr>
              <w:t>3</w:t>
            </w:r>
            <w:r w:rsidRPr="00910E3C">
              <w:rPr>
                <w:sz w:val="24"/>
                <w:szCs w:val="24"/>
              </w:rPr>
              <w:t xml:space="preserve"> + 3CH</w:t>
            </w:r>
            <w:r w:rsidRPr="00910E3C">
              <w:rPr>
                <w:sz w:val="24"/>
                <w:szCs w:val="24"/>
                <w:vertAlign w:val="subscript"/>
              </w:rPr>
              <w:t>4</w:t>
            </w:r>
            <w:r w:rsidRPr="00910E3C">
              <w:rPr>
                <w:sz w:val="24"/>
                <w:szCs w:val="24"/>
              </w:rPr>
              <w:t>↑</w:t>
            </w:r>
          </w:p>
          <w:p w:rsidR="007B15F1" w:rsidRPr="00910E3C" w:rsidRDefault="007B15F1" w:rsidP="007B15F1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Mn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4HCl → MnCl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Cl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↑ + 2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O</w:t>
            </w:r>
          </w:p>
          <w:p w:rsidR="007B15F1" w:rsidRPr="00910E3C" w:rsidRDefault="007B15F1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CaC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2HCl → CaCl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C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↑</w:t>
            </w:r>
          </w:p>
        </w:tc>
        <w:tc>
          <w:tcPr>
            <w:tcW w:w="1080" w:type="dxa"/>
          </w:tcPr>
          <w:p w:rsidR="00793E66" w:rsidRPr="00910E3C" w:rsidRDefault="00793E66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75</w:t>
            </w:r>
          </w:p>
        </w:tc>
      </w:tr>
      <w:tr w:rsidR="00793E66" w:rsidRPr="00910E3C" w:rsidTr="002036C3">
        <w:tc>
          <w:tcPr>
            <w:tcW w:w="810" w:type="dxa"/>
          </w:tcPr>
          <w:p w:rsidR="00793E66" w:rsidRPr="00910E3C" w:rsidRDefault="00793E66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II</w:t>
            </w:r>
          </w:p>
          <w:p w:rsidR="00EA406B" w:rsidRPr="00910E3C" w:rsidRDefault="00EA406B">
            <w:pPr>
              <w:rPr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1,75</w:t>
            </w:r>
          </w:p>
        </w:tc>
        <w:tc>
          <w:tcPr>
            <w:tcW w:w="810" w:type="dxa"/>
          </w:tcPr>
          <w:p w:rsidR="00793E66" w:rsidRPr="00910E3C" w:rsidRDefault="00793E66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1</w:t>
            </w:r>
          </w:p>
          <w:p w:rsidR="00910E3C" w:rsidRPr="00910E3C" w:rsidRDefault="00910E3C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1điểm</w:t>
            </w:r>
          </w:p>
        </w:tc>
        <w:tc>
          <w:tcPr>
            <w:tcW w:w="7560" w:type="dxa"/>
          </w:tcPr>
          <w:p w:rsidR="00793E66" w:rsidRPr="00910E3C" w:rsidRDefault="00793E66" w:rsidP="00793E66">
            <w:pPr>
              <w:rPr>
                <w:sz w:val="24"/>
                <w:szCs w:val="24"/>
                <w:lang w:val="nl-NL"/>
              </w:rPr>
            </w:pPr>
            <w:r w:rsidRPr="00910E3C">
              <w:rPr>
                <w:b/>
                <w:sz w:val="24"/>
                <w:szCs w:val="24"/>
                <w:lang w:val="nl-NL"/>
              </w:rPr>
              <w:t xml:space="preserve">a. </w:t>
            </w:r>
            <w:r w:rsidRPr="00910E3C">
              <w:rPr>
                <w:sz w:val="24"/>
                <w:szCs w:val="24"/>
                <w:lang w:val="nl-NL"/>
              </w:rPr>
              <w:t>Dung dịch bão hòa trong khoảng nhiệt độ từ 0</w:t>
            </w:r>
            <w:r w:rsidRPr="00910E3C">
              <w:rPr>
                <w:sz w:val="24"/>
                <w:szCs w:val="24"/>
                <w:vertAlign w:val="superscript"/>
                <w:lang w:val="nl-NL"/>
              </w:rPr>
              <w:t>0</w:t>
            </w:r>
            <w:r w:rsidRPr="00910E3C">
              <w:rPr>
                <w:sz w:val="24"/>
                <w:szCs w:val="24"/>
                <w:lang w:val="nl-NL"/>
              </w:rPr>
              <w:t xml:space="preserve">C </w:t>
            </w:r>
            <w:r w:rsidRPr="00910E3C">
              <w:rPr>
                <w:position w:val="-6"/>
                <w:sz w:val="24"/>
                <w:szCs w:val="24"/>
                <w:lang w:val="nl-NL"/>
              </w:rPr>
              <w:object w:dxaOrig="620" w:dyaOrig="320">
                <v:shape id="_x0000_i1031" type="#_x0000_t75" style="width:31pt;height:16pt" o:ole="">
                  <v:imagedata r:id="rId14" o:title=""/>
                </v:shape>
                <o:OLEObject Type="Embed" ProgID="Equation.DSMT4" ShapeID="_x0000_i1031" DrawAspect="Content" ObjectID="_1490899174" r:id="rId15"/>
              </w:object>
            </w:r>
            <w:r w:rsidRPr="00910E3C">
              <w:rPr>
                <w:sz w:val="24"/>
                <w:szCs w:val="24"/>
                <w:lang w:val="nl-NL"/>
              </w:rPr>
              <w:t xml:space="preserve"> 10</w:t>
            </w:r>
            <w:r w:rsidRPr="00910E3C">
              <w:rPr>
                <w:sz w:val="24"/>
                <w:szCs w:val="24"/>
                <w:vertAlign w:val="superscript"/>
                <w:lang w:val="nl-NL"/>
              </w:rPr>
              <w:t>0</w:t>
            </w:r>
            <w:r w:rsidRPr="00910E3C">
              <w:rPr>
                <w:sz w:val="24"/>
                <w:szCs w:val="24"/>
                <w:lang w:val="nl-NL"/>
              </w:rPr>
              <w:t>C;</w:t>
            </w:r>
            <w:r w:rsidRPr="00910E3C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910E3C">
              <w:rPr>
                <w:sz w:val="24"/>
                <w:szCs w:val="24"/>
                <w:lang w:val="nl-NL"/>
              </w:rPr>
              <w:t>30</w:t>
            </w:r>
            <w:r w:rsidRPr="00910E3C">
              <w:rPr>
                <w:sz w:val="24"/>
                <w:szCs w:val="24"/>
                <w:vertAlign w:val="superscript"/>
                <w:lang w:val="nl-NL"/>
              </w:rPr>
              <w:t>0</w:t>
            </w:r>
            <w:r w:rsidRPr="00910E3C">
              <w:rPr>
                <w:sz w:val="24"/>
                <w:szCs w:val="24"/>
                <w:lang w:val="nl-NL"/>
              </w:rPr>
              <w:t xml:space="preserve">C </w:t>
            </w:r>
            <w:r w:rsidRPr="00910E3C">
              <w:rPr>
                <w:position w:val="-6"/>
                <w:sz w:val="24"/>
                <w:szCs w:val="24"/>
                <w:lang w:val="nl-NL"/>
              </w:rPr>
              <w:object w:dxaOrig="620" w:dyaOrig="320">
                <v:shape id="_x0000_i1032" type="#_x0000_t75" style="width:31pt;height:16pt" o:ole="">
                  <v:imagedata r:id="rId16" o:title=""/>
                </v:shape>
                <o:OLEObject Type="Embed" ProgID="Equation.DSMT4" ShapeID="_x0000_i1032" DrawAspect="Content" ObjectID="_1490899175" r:id="rId17"/>
              </w:object>
            </w:r>
            <w:r w:rsidRPr="00910E3C">
              <w:rPr>
                <w:sz w:val="24"/>
                <w:szCs w:val="24"/>
                <w:lang w:val="nl-NL"/>
              </w:rPr>
              <w:t xml:space="preserve"> 40</w:t>
            </w:r>
            <w:r w:rsidRPr="00910E3C">
              <w:rPr>
                <w:sz w:val="24"/>
                <w:szCs w:val="24"/>
                <w:vertAlign w:val="superscript"/>
                <w:lang w:val="nl-NL"/>
              </w:rPr>
              <w:t>0</w:t>
            </w:r>
            <w:r w:rsidRPr="00910E3C">
              <w:rPr>
                <w:sz w:val="24"/>
                <w:szCs w:val="24"/>
                <w:lang w:val="nl-NL"/>
              </w:rPr>
              <w:t>C; 60</w:t>
            </w:r>
            <w:r w:rsidRPr="00910E3C">
              <w:rPr>
                <w:sz w:val="24"/>
                <w:szCs w:val="24"/>
                <w:vertAlign w:val="superscript"/>
                <w:lang w:val="nl-NL"/>
              </w:rPr>
              <w:t>0</w:t>
            </w:r>
            <w:r w:rsidRPr="00910E3C">
              <w:rPr>
                <w:sz w:val="24"/>
                <w:szCs w:val="24"/>
                <w:lang w:val="nl-NL"/>
              </w:rPr>
              <w:t xml:space="preserve">C </w:t>
            </w:r>
            <w:r w:rsidRPr="00910E3C">
              <w:rPr>
                <w:position w:val="-6"/>
                <w:sz w:val="24"/>
                <w:szCs w:val="24"/>
                <w:lang w:val="nl-NL"/>
              </w:rPr>
              <w:object w:dxaOrig="620" w:dyaOrig="320">
                <v:shape id="_x0000_i1033" type="#_x0000_t75" style="width:31pt;height:16pt" o:ole="">
                  <v:imagedata r:id="rId18" o:title=""/>
                </v:shape>
                <o:OLEObject Type="Embed" ProgID="Equation.DSMT4" ShapeID="_x0000_i1033" DrawAspect="Content" ObjectID="_1490899176" r:id="rId19"/>
              </w:object>
            </w:r>
            <w:r w:rsidRPr="00910E3C">
              <w:rPr>
                <w:sz w:val="24"/>
                <w:szCs w:val="24"/>
                <w:lang w:val="nl-NL"/>
              </w:rPr>
              <w:t xml:space="preserve"> 70</w:t>
            </w:r>
            <w:r w:rsidRPr="00910E3C">
              <w:rPr>
                <w:sz w:val="24"/>
                <w:szCs w:val="24"/>
                <w:vertAlign w:val="superscript"/>
                <w:lang w:val="nl-NL"/>
              </w:rPr>
              <w:t>0</w:t>
            </w:r>
            <w:r w:rsidRPr="00910E3C">
              <w:rPr>
                <w:sz w:val="24"/>
                <w:szCs w:val="24"/>
                <w:lang w:val="nl-NL"/>
              </w:rPr>
              <w:t xml:space="preserve">C. </w:t>
            </w:r>
          </w:p>
          <w:p w:rsidR="00793E66" w:rsidRPr="00910E3C" w:rsidRDefault="00793E66" w:rsidP="00793E66">
            <w:pPr>
              <w:rPr>
                <w:sz w:val="24"/>
                <w:szCs w:val="24"/>
                <w:lang w:val="nl-NL"/>
              </w:rPr>
            </w:pPr>
            <w:r w:rsidRPr="00910E3C">
              <w:rPr>
                <w:b/>
                <w:sz w:val="24"/>
                <w:szCs w:val="24"/>
                <w:lang w:val="nl-NL"/>
              </w:rPr>
              <w:t>b.</w:t>
            </w:r>
            <w:r w:rsidRPr="00910E3C">
              <w:rPr>
                <w:sz w:val="24"/>
                <w:szCs w:val="24"/>
                <w:lang w:val="nl-NL"/>
              </w:rPr>
              <w:t>Khối lượng X kết tinh:</w:t>
            </w:r>
          </w:p>
          <w:p w:rsidR="00793E66" w:rsidRPr="00910E3C" w:rsidRDefault="00793E66" w:rsidP="00793E66">
            <w:pPr>
              <w:rPr>
                <w:sz w:val="24"/>
                <w:szCs w:val="24"/>
                <w:lang w:val="nl-NL"/>
              </w:rPr>
            </w:pPr>
            <w:r w:rsidRPr="00910E3C">
              <w:rPr>
                <w:sz w:val="24"/>
                <w:szCs w:val="24"/>
                <w:lang w:val="nl-NL"/>
              </w:rPr>
              <w:t>+     Số gam chất tan và số gam nước có trong 130 g dd ở 70</w:t>
            </w:r>
            <w:r w:rsidRPr="00910E3C">
              <w:rPr>
                <w:sz w:val="24"/>
                <w:szCs w:val="24"/>
                <w:vertAlign w:val="superscript"/>
                <w:lang w:val="nl-NL"/>
              </w:rPr>
              <w:t>0</w:t>
            </w:r>
            <w:r w:rsidRPr="00910E3C">
              <w:rPr>
                <w:sz w:val="24"/>
                <w:szCs w:val="24"/>
                <w:lang w:val="nl-NL"/>
              </w:rPr>
              <w:t>C:</w:t>
            </w:r>
          </w:p>
          <w:p w:rsidR="00793E66" w:rsidRPr="00910E3C" w:rsidRDefault="00793E66" w:rsidP="00793E66">
            <w:pPr>
              <w:rPr>
                <w:iCs/>
                <w:sz w:val="24"/>
                <w:szCs w:val="24"/>
                <w:lang w:val="nl-NL"/>
              </w:rPr>
            </w:pPr>
            <w:r w:rsidRPr="00910E3C">
              <w:rPr>
                <w:sz w:val="24"/>
                <w:szCs w:val="24"/>
                <w:lang w:val="nl-NL"/>
              </w:rPr>
              <w:t xml:space="preserve">       Cứ 100 gam nước hòa tan 25 gam X </w:t>
            </w:r>
            <w:r w:rsidRPr="00910E3C">
              <w:rPr>
                <w:iCs/>
                <w:sz w:val="24"/>
                <w:szCs w:val="24"/>
                <w:lang w:val="nl-NL"/>
              </w:rPr>
              <w:sym w:font="Symbol" w:char="F0AE"/>
            </w:r>
            <w:r w:rsidRPr="00910E3C">
              <w:rPr>
                <w:iCs/>
                <w:sz w:val="24"/>
                <w:szCs w:val="24"/>
                <w:lang w:val="nl-NL"/>
              </w:rPr>
              <w:t xml:space="preserve"> tạo thành 125 gam dd</w:t>
            </w:r>
          </w:p>
          <w:p w:rsidR="00793E66" w:rsidRPr="00910E3C" w:rsidRDefault="00793E66" w:rsidP="00793E66">
            <w:pPr>
              <w:rPr>
                <w:iCs/>
                <w:sz w:val="24"/>
                <w:szCs w:val="24"/>
                <w:lang w:val="nl-NL"/>
              </w:rPr>
            </w:pPr>
            <w:r w:rsidRPr="00910E3C">
              <w:rPr>
                <w:iCs/>
                <w:sz w:val="24"/>
                <w:szCs w:val="24"/>
                <w:lang w:val="nl-NL"/>
              </w:rPr>
              <w:t xml:space="preserve">                x gam  </w:t>
            </w:r>
            <w:r w:rsidRPr="00910E3C">
              <w:rPr>
                <w:sz w:val="24"/>
                <w:szCs w:val="24"/>
                <w:lang w:val="nl-NL"/>
              </w:rPr>
              <w:t xml:space="preserve">nước hòa tan y gam X </w:t>
            </w:r>
            <w:r w:rsidRPr="00910E3C">
              <w:rPr>
                <w:iCs/>
                <w:sz w:val="24"/>
                <w:szCs w:val="24"/>
                <w:lang w:val="nl-NL"/>
              </w:rPr>
              <w:sym w:font="Symbol" w:char="F0AE"/>
            </w:r>
            <w:r w:rsidR="007B15F1" w:rsidRPr="00910E3C">
              <w:rPr>
                <w:iCs/>
                <w:sz w:val="24"/>
                <w:szCs w:val="24"/>
                <w:lang w:val="nl-NL"/>
              </w:rPr>
              <w:t xml:space="preserve">   tạo thành 130 gam dd bã</w:t>
            </w:r>
            <w:r w:rsidRPr="00910E3C">
              <w:rPr>
                <w:iCs/>
                <w:sz w:val="24"/>
                <w:szCs w:val="24"/>
                <w:lang w:val="nl-NL"/>
              </w:rPr>
              <w:t xml:space="preserve">o hoà </w:t>
            </w:r>
          </w:p>
          <w:p w:rsidR="00793E66" w:rsidRPr="00910E3C" w:rsidRDefault="00793E66" w:rsidP="00793E66">
            <w:pPr>
              <w:rPr>
                <w:iCs/>
                <w:sz w:val="24"/>
                <w:szCs w:val="24"/>
                <w:lang w:val="nl-NL"/>
              </w:rPr>
            </w:pPr>
            <w:r w:rsidRPr="00910E3C">
              <w:rPr>
                <w:iCs/>
                <w:sz w:val="24"/>
                <w:szCs w:val="24"/>
                <w:lang w:val="nl-NL"/>
              </w:rPr>
              <w:t xml:space="preserve">                        =&gt;  x = 104 g  và   y = 26 g.</w:t>
            </w:r>
          </w:p>
          <w:p w:rsidR="00793E66" w:rsidRPr="00910E3C" w:rsidRDefault="00793E66" w:rsidP="00793E66">
            <w:pPr>
              <w:rPr>
                <w:sz w:val="24"/>
                <w:szCs w:val="24"/>
                <w:lang w:val="nl-NL"/>
              </w:rPr>
            </w:pPr>
            <w:r w:rsidRPr="00910E3C">
              <w:rPr>
                <w:iCs/>
                <w:sz w:val="24"/>
                <w:szCs w:val="24"/>
                <w:lang w:val="nl-NL"/>
              </w:rPr>
              <w:t xml:space="preserve">+ Tính số gam chất tan X có trong 104 gam nước ở </w:t>
            </w:r>
            <w:r w:rsidRPr="00910E3C">
              <w:rPr>
                <w:sz w:val="24"/>
                <w:szCs w:val="24"/>
                <w:lang w:val="nl-NL"/>
              </w:rPr>
              <w:t>30</w:t>
            </w:r>
            <w:r w:rsidRPr="00910E3C">
              <w:rPr>
                <w:sz w:val="24"/>
                <w:szCs w:val="24"/>
                <w:vertAlign w:val="superscript"/>
                <w:lang w:val="nl-NL"/>
              </w:rPr>
              <w:t>0</w:t>
            </w:r>
            <w:r w:rsidRPr="00910E3C">
              <w:rPr>
                <w:sz w:val="24"/>
                <w:szCs w:val="24"/>
                <w:lang w:val="nl-NL"/>
              </w:rPr>
              <w:t xml:space="preserve">C : </w:t>
            </w:r>
          </w:p>
          <w:p w:rsidR="00793E66" w:rsidRPr="00910E3C" w:rsidRDefault="00793E66" w:rsidP="00793E66">
            <w:pPr>
              <w:rPr>
                <w:sz w:val="24"/>
                <w:szCs w:val="24"/>
                <w:lang w:val="nl-NL"/>
              </w:rPr>
            </w:pPr>
            <w:r w:rsidRPr="00910E3C">
              <w:rPr>
                <w:sz w:val="24"/>
                <w:szCs w:val="24"/>
                <w:lang w:val="nl-NL"/>
              </w:rPr>
              <w:t>m</w:t>
            </w:r>
            <w:r w:rsidRPr="00910E3C">
              <w:rPr>
                <w:sz w:val="24"/>
                <w:szCs w:val="24"/>
                <w:vertAlign w:val="subscript"/>
                <w:lang w:val="nl-NL"/>
              </w:rPr>
              <w:t>ct X</w:t>
            </w:r>
            <w:r w:rsidRPr="00910E3C">
              <w:rPr>
                <w:sz w:val="24"/>
                <w:szCs w:val="24"/>
                <w:lang w:val="nl-NL"/>
              </w:rPr>
              <w:t xml:space="preserve"> = 15 . 104 : 100 = 15,6 (g)</w:t>
            </w:r>
          </w:p>
          <w:p w:rsidR="00793E66" w:rsidRPr="00910E3C" w:rsidRDefault="00793E66" w:rsidP="00793E66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  <w:lang w:val="nl-NL"/>
              </w:rPr>
              <w:t>+ Số gam X tách ra khi hạ nhiệt độ từ 70</w:t>
            </w:r>
            <w:r w:rsidRPr="00910E3C">
              <w:rPr>
                <w:sz w:val="24"/>
                <w:szCs w:val="24"/>
                <w:vertAlign w:val="superscript"/>
                <w:lang w:val="nl-NL"/>
              </w:rPr>
              <w:t>0</w:t>
            </w:r>
            <w:r w:rsidRPr="00910E3C">
              <w:rPr>
                <w:sz w:val="24"/>
                <w:szCs w:val="24"/>
                <w:lang w:val="nl-NL"/>
              </w:rPr>
              <w:t>C xuống 30</w:t>
            </w:r>
            <w:r w:rsidRPr="00910E3C">
              <w:rPr>
                <w:sz w:val="24"/>
                <w:szCs w:val="24"/>
                <w:vertAlign w:val="superscript"/>
                <w:lang w:val="nl-NL"/>
              </w:rPr>
              <w:t>0</w:t>
            </w:r>
            <w:r w:rsidRPr="00910E3C">
              <w:rPr>
                <w:sz w:val="24"/>
                <w:szCs w:val="24"/>
                <w:lang w:val="nl-NL"/>
              </w:rPr>
              <w:t>C  = 26 – 15,6 = 10,4 (g)</w:t>
            </w:r>
          </w:p>
        </w:tc>
        <w:tc>
          <w:tcPr>
            <w:tcW w:w="1080" w:type="dxa"/>
          </w:tcPr>
          <w:p w:rsidR="00793E66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</w:tc>
      </w:tr>
      <w:tr w:rsidR="00793E66" w:rsidRPr="00910E3C" w:rsidTr="002036C3">
        <w:tc>
          <w:tcPr>
            <w:tcW w:w="810" w:type="dxa"/>
          </w:tcPr>
          <w:p w:rsidR="00793E66" w:rsidRPr="00910E3C" w:rsidRDefault="00793E66">
            <w:pPr>
              <w:rPr>
                <w:sz w:val="24"/>
                <w:szCs w:val="24"/>
              </w:rPr>
            </w:pPr>
          </w:p>
        </w:tc>
        <w:tc>
          <w:tcPr>
            <w:tcW w:w="810" w:type="dxa"/>
          </w:tcPr>
          <w:p w:rsidR="00793E66" w:rsidRPr="00910E3C" w:rsidRDefault="00793E66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2</w:t>
            </w:r>
          </w:p>
          <w:p w:rsidR="00910E3C" w:rsidRPr="00910E3C" w:rsidRDefault="00910E3C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0,75</w:t>
            </w:r>
          </w:p>
        </w:tc>
        <w:tc>
          <w:tcPr>
            <w:tcW w:w="7560" w:type="dxa"/>
          </w:tcPr>
          <w:p w:rsidR="00793E66" w:rsidRPr="00910E3C" w:rsidRDefault="00793E66" w:rsidP="00793E66">
            <w:pPr>
              <w:tabs>
                <w:tab w:val="left" w:leader="dot" w:pos="9360"/>
              </w:tabs>
              <w:rPr>
                <w:sz w:val="24"/>
                <w:szCs w:val="24"/>
              </w:rPr>
            </w:pPr>
            <w:proofErr w:type="gramStart"/>
            <w:r w:rsidRPr="00910E3C">
              <w:rPr>
                <w:sz w:val="24"/>
                <w:szCs w:val="24"/>
              </w:rPr>
              <w:t>a</w:t>
            </w:r>
            <w:proofErr w:type="gramEnd"/>
            <w:r w:rsidRPr="00910E3C">
              <w:rPr>
                <w:sz w:val="24"/>
                <w:szCs w:val="24"/>
              </w:rPr>
              <w:t xml:space="preserve">/ </w:t>
            </w:r>
            <w:proofErr w:type="spellStart"/>
            <w:r w:rsidRPr="00910E3C">
              <w:rPr>
                <w:sz w:val="24"/>
                <w:szCs w:val="24"/>
              </w:rPr>
              <w:t>Khi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quạ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gió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vào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bếp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củi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vừa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bị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ắt</w:t>
            </w:r>
            <w:proofErr w:type="spellEnd"/>
            <w:r w:rsidRPr="00910E3C">
              <w:rPr>
                <w:sz w:val="24"/>
                <w:szCs w:val="24"/>
              </w:rPr>
              <w:t xml:space="preserve">, </w:t>
            </w:r>
            <w:proofErr w:type="spellStart"/>
            <w:r w:rsidRPr="00910E3C">
              <w:rPr>
                <w:sz w:val="24"/>
                <w:szCs w:val="24"/>
              </w:rPr>
              <w:t>lượng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oxi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sẽ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ăng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ê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àm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cho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sự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cháy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diễ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ra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mạnh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hơ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và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ửa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sẽ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bùng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ên</w:t>
            </w:r>
            <w:proofErr w:type="spellEnd"/>
            <w:r w:rsidRPr="00910E3C">
              <w:rPr>
                <w:sz w:val="24"/>
                <w:szCs w:val="24"/>
              </w:rPr>
              <w:t>.</w:t>
            </w:r>
          </w:p>
          <w:p w:rsidR="00793E66" w:rsidRPr="00910E3C" w:rsidRDefault="00793E66" w:rsidP="00793E66">
            <w:pPr>
              <w:tabs>
                <w:tab w:val="left" w:leader="dot" w:pos="9360"/>
              </w:tabs>
              <w:rPr>
                <w:sz w:val="24"/>
                <w:szCs w:val="24"/>
              </w:rPr>
            </w:pPr>
            <w:proofErr w:type="gramStart"/>
            <w:r w:rsidRPr="00910E3C">
              <w:rPr>
                <w:sz w:val="24"/>
                <w:szCs w:val="24"/>
              </w:rPr>
              <w:t>b</w:t>
            </w:r>
            <w:proofErr w:type="gramEnd"/>
            <w:r w:rsidRPr="00910E3C">
              <w:rPr>
                <w:sz w:val="24"/>
                <w:szCs w:val="24"/>
              </w:rPr>
              <w:t xml:space="preserve">/ </w:t>
            </w:r>
            <w:proofErr w:type="spellStart"/>
            <w:r w:rsidRPr="00910E3C">
              <w:rPr>
                <w:sz w:val="24"/>
                <w:szCs w:val="24"/>
              </w:rPr>
              <w:t>Khi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quạ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gió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vào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ngọ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nế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đang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cháy</w:t>
            </w:r>
            <w:proofErr w:type="spellEnd"/>
            <w:r w:rsidRPr="00910E3C">
              <w:rPr>
                <w:sz w:val="24"/>
                <w:szCs w:val="24"/>
              </w:rPr>
              <w:t xml:space="preserve">, </w:t>
            </w:r>
            <w:proofErr w:type="spellStart"/>
            <w:r w:rsidRPr="00910E3C">
              <w:rPr>
                <w:sz w:val="24"/>
                <w:szCs w:val="24"/>
              </w:rPr>
              <w:t>nế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ắ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à</w:t>
            </w:r>
            <w:proofErr w:type="spellEnd"/>
            <w:r w:rsidRPr="00910E3C">
              <w:rPr>
                <w:sz w:val="24"/>
                <w:szCs w:val="24"/>
              </w:rPr>
              <w:t xml:space="preserve"> do </w:t>
            </w:r>
            <w:proofErr w:type="spellStart"/>
            <w:r w:rsidRPr="00910E3C">
              <w:rPr>
                <w:sz w:val="24"/>
                <w:szCs w:val="24"/>
              </w:rPr>
              <w:t>ngọ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ửa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của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nế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nhỏ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nê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khi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quạt</w:t>
            </w:r>
            <w:proofErr w:type="spellEnd"/>
            <w:r w:rsidRPr="00910E3C">
              <w:rPr>
                <w:sz w:val="24"/>
                <w:szCs w:val="24"/>
              </w:rPr>
              <w:t xml:space="preserve">, </w:t>
            </w:r>
            <w:proofErr w:type="spellStart"/>
            <w:r w:rsidRPr="00910E3C">
              <w:rPr>
                <w:sz w:val="24"/>
                <w:szCs w:val="24"/>
              </w:rPr>
              <w:t>lượng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gió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vào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nhiều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sẽ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àm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nhiệ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độ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hạ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hấp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độ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ngộ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và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nế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bị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ắt</w:t>
            </w:r>
            <w:proofErr w:type="spellEnd"/>
            <w:r w:rsidRPr="00910E3C">
              <w:rPr>
                <w:sz w:val="24"/>
                <w:szCs w:val="24"/>
              </w:rPr>
              <w:t>.</w:t>
            </w:r>
          </w:p>
          <w:p w:rsidR="00793E66" w:rsidRPr="00910E3C" w:rsidRDefault="00793E66" w:rsidP="00793E66">
            <w:pPr>
              <w:tabs>
                <w:tab w:val="left" w:leader="dot" w:pos="9360"/>
              </w:tabs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 xml:space="preserve">c/ </w:t>
            </w:r>
            <w:proofErr w:type="spellStart"/>
            <w:r w:rsidRPr="00910E3C">
              <w:rPr>
                <w:sz w:val="24"/>
                <w:szCs w:val="24"/>
              </w:rPr>
              <w:t>Vỏ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đồ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hộp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đựng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các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hức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ăn</w:t>
            </w:r>
            <w:proofErr w:type="spellEnd"/>
            <w:r w:rsidRPr="00910E3C">
              <w:rPr>
                <w:sz w:val="24"/>
                <w:szCs w:val="24"/>
              </w:rPr>
              <w:t xml:space="preserve"> (</w:t>
            </w:r>
            <w:proofErr w:type="spellStart"/>
            <w:r w:rsidRPr="00910E3C">
              <w:rPr>
                <w:sz w:val="24"/>
                <w:szCs w:val="24"/>
              </w:rPr>
              <w:t>thị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hộp</w:t>
            </w:r>
            <w:proofErr w:type="spellEnd"/>
            <w:r w:rsidRPr="00910E3C">
              <w:rPr>
                <w:sz w:val="24"/>
                <w:szCs w:val="24"/>
              </w:rPr>
              <w:t xml:space="preserve">, </w:t>
            </w:r>
            <w:proofErr w:type="spellStart"/>
            <w:r w:rsidRPr="00910E3C">
              <w:rPr>
                <w:sz w:val="24"/>
                <w:szCs w:val="24"/>
              </w:rPr>
              <w:t>cá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hộp</w:t>
            </w:r>
            <w:proofErr w:type="spellEnd"/>
            <w:r w:rsidRPr="00910E3C">
              <w:rPr>
                <w:sz w:val="24"/>
                <w:szCs w:val="24"/>
              </w:rPr>
              <w:t xml:space="preserve">...) </w:t>
            </w:r>
            <w:proofErr w:type="spellStart"/>
            <w:r w:rsidRPr="00910E3C">
              <w:rPr>
                <w:sz w:val="24"/>
                <w:szCs w:val="24"/>
              </w:rPr>
              <w:t>hoặc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vị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chua</w:t>
            </w:r>
            <w:proofErr w:type="spellEnd"/>
            <w:r w:rsidRPr="00910E3C">
              <w:rPr>
                <w:sz w:val="24"/>
                <w:szCs w:val="24"/>
              </w:rPr>
              <w:t xml:space="preserve"> (</w:t>
            </w:r>
            <w:proofErr w:type="spellStart"/>
            <w:r w:rsidRPr="00910E3C">
              <w:rPr>
                <w:sz w:val="24"/>
                <w:szCs w:val="24"/>
              </w:rPr>
              <w:t>dứa</w:t>
            </w:r>
            <w:proofErr w:type="spellEnd"/>
            <w:r w:rsidRPr="00910E3C">
              <w:rPr>
                <w:sz w:val="24"/>
                <w:szCs w:val="24"/>
              </w:rPr>
              <w:t xml:space="preserve">, </w:t>
            </w:r>
            <w:proofErr w:type="spellStart"/>
            <w:r w:rsidRPr="00910E3C">
              <w:rPr>
                <w:sz w:val="24"/>
                <w:szCs w:val="24"/>
              </w:rPr>
              <w:t>vải</w:t>
            </w:r>
            <w:proofErr w:type="spellEnd"/>
            <w:r w:rsidRPr="00910E3C">
              <w:rPr>
                <w:sz w:val="24"/>
                <w:szCs w:val="24"/>
              </w:rPr>
              <w:t xml:space="preserve">...), </w:t>
            </w:r>
            <w:proofErr w:type="spellStart"/>
            <w:r w:rsidRPr="00910E3C">
              <w:rPr>
                <w:sz w:val="24"/>
                <w:szCs w:val="24"/>
              </w:rPr>
              <w:t>không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bị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gỉ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vì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vỏ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hộp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àm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bằng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sắ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ây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à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sắ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rắng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hiếc</w:t>
            </w:r>
            <w:proofErr w:type="spellEnd"/>
            <w:r w:rsidRPr="00910E3C">
              <w:rPr>
                <w:sz w:val="24"/>
                <w:szCs w:val="24"/>
              </w:rPr>
              <w:t xml:space="preserve">, </w:t>
            </w:r>
            <w:proofErr w:type="spellStart"/>
            <w:r w:rsidRPr="00910E3C">
              <w:rPr>
                <w:sz w:val="24"/>
                <w:szCs w:val="24"/>
              </w:rPr>
              <w:t>kim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oại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hiếc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có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ớp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oxi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khó</w:t>
            </w:r>
            <w:proofErr w:type="spellEnd"/>
            <w:r w:rsidRPr="00910E3C">
              <w:rPr>
                <w:sz w:val="24"/>
                <w:szCs w:val="24"/>
              </w:rPr>
              <w:t xml:space="preserve"> tan </w:t>
            </w:r>
            <w:proofErr w:type="spellStart"/>
            <w:r w:rsidRPr="00910E3C">
              <w:rPr>
                <w:sz w:val="24"/>
                <w:szCs w:val="24"/>
              </w:rPr>
              <w:t>trong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muối</w:t>
            </w:r>
            <w:proofErr w:type="spellEnd"/>
            <w:r w:rsidRPr="00910E3C">
              <w:rPr>
                <w:sz w:val="24"/>
                <w:szCs w:val="24"/>
              </w:rPr>
              <w:t xml:space="preserve">, </w:t>
            </w:r>
            <w:proofErr w:type="spellStart"/>
            <w:r w:rsidRPr="00910E3C">
              <w:rPr>
                <w:sz w:val="24"/>
                <w:szCs w:val="24"/>
              </w:rPr>
              <w:t>trong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axi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nê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sắ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ây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được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bảo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vệ</w:t>
            </w:r>
            <w:proofErr w:type="spellEnd"/>
            <w:r w:rsidRPr="00910E3C">
              <w:rPr>
                <w:sz w:val="24"/>
                <w:szCs w:val="24"/>
              </w:rPr>
              <w:t>.</w:t>
            </w:r>
          </w:p>
        </w:tc>
        <w:tc>
          <w:tcPr>
            <w:tcW w:w="1080" w:type="dxa"/>
          </w:tcPr>
          <w:p w:rsidR="00793E66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</w:tc>
      </w:tr>
      <w:tr w:rsidR="00854495" w:rsidRPr="00910E3C" w:rsidTr="002036C3">
        <w:tc>
          <w:tcPr>
            <w:tcW w:w="810" w:type="dxa"/>
            <w:vMerge w:val="restart"/>
          </w:tcPr>
          <w:p w:rsidR="00854495" w:rsidRPr="00910E3C" w:rsidRDefault="00854495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lastRenderedPageBreak/>
              <w:t>III</w:t>
            </w:r>
          </w:p>
          <w:p w:rsidR="00FB4A70" w:rsidRPr="00910E3C" w:rsidRDefault="00FB4A70">
            <w:pPr>
              <w:rPr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2,75</w:t>
            </w:r>
          </w:p>
        </w:tc>
        <w:tc>
          <w:tcPr>
            <w:tcW w:w="810" w:type="dxa"/>
          </w:tcPr>
          <w:p w:rsidR="00854495" w:rsidRPr="00910E3C" w:rsidRDefault="00854495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1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1,75</w:t>
            </w:r>
          </w:p>
        </w:tc>
        <w:tc>
          <w:tcPr>
            <w:tcW w:w="7560" w:type="dxa"/>
          </w:tcPr>
          <w:p w:rsidR="00854495" w:rsidRPr="00910E3C" w:rsidRDefault="008F1C70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2KClO</w:t>
            </w:r>
            <w:r w:rsidRPr="00910E3C">
              <w:rPr>
                <w:sz w:val="24"/>
                <w:szCs w:val="24"/>
                <w:vertAlign w:val="subscript"/>
              </w:rPr>
              <w:t>3</w:t>
            </w:r>
            <w:r w:rsidRPr="00910E3C">
              <w:rPr>
                <w:sz w:val="24"/>
                <w:szCs w:val="24"/>
              </w:rPr>
              <w:t xml:space="preserve"> </w:t>
            </w:r>
            <w:r w:rsidRPr="00910E3C">
              <w:rPr>
                <w:position w:val="-6"/>
                <w:sz w:val="24"/>
                <w:szCs w:val="24"/>
              </w:rPr>
              <w:object w:dxaOrig="680" w:dyaOrig="360">
                <v:shape id="_x0000_i1034" type="#_x0000_t75" style="width:34pt;height:18pt" o:ole="">
                  <v:imagedata r:id="rId20" o:title=""/>
                </v:shape>
                <o:OLEObject Type="Embed" ProgID="Equation.3" ShapeID="_x0000_i1034" DrawAspect="Content" ObjectID="_1490899177" r:id="rId21"/>
              </w:object>
            </w:r>
            <w:r w:rsidRPr="00910E3C">
              <w:rPr>
                <w:sz w:val="24"/>
                <w:szCs w:val="24"/>
              </w:rPr>
              <w:t xml:space="preserve">2 </w:t>
            </w:r>
            <w:proofErr w:type="spellStart"/>
            <w:r w:rsidRPr="00910E3C">
              <w:rPr>
                <w:sz w:val="24"/>
                <w:szCs w:val="24"/>
              </w:rPr>
              <w:t>KCl</w:t>
            </w:r>
            <w:proofErr w:type="spellEnd"/>
            <w:r w:rsidRPr="00910E3C">
              <w:rPr>
                <w:sz w:val="24"/>
                <w:szCs w:val="24"/>
              </w:rPr>
              <w:t xml:space="preserve"> + 3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   (1)</w:t>
            </w:r>
          </w:p>
          <w:p w:rsidR="008F1C70" w:rsidRPr="00910E3C" w:rsidRDefault="008F1C70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Ca(ClO</w:t>
            </w:r>
            <w:r w:rsidRPr="00910E3C">
              <w:rPr>
                <w:sz w:val="24"/>
                <w:szCs w:val="24"/>
                <w:vertAlign w:val="subscript"/>
              </w:rPr>
              <w:t>3</w:t>
            </w:r>
            <w:r w:rsidRPr="00910E3C">
              <w:rPr>
                <w:sz w:val="24"/>
                <w:szCs w:val="24"/>
              </w:rPr>
              <w:t>)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</w:t>
            </w:r>
            <w:r w:rsidRPr="00910E3C">
              <w:rPr>
                <w:position w:val="-6"/>
                <w:sz w:val="24"/>
                <w:szCs w:val="24"/>
              </w:rPr>
              <w:object w:dxaOrig="680" w:dyaOrig="360">
                <v:shape id="_x0000_i1035" type="#_x0000_t75" style="width:34pt;height:18pt" o:ole="">
                  <v:imagedata r:id="rId22" o:title=""/>
                </v:shape>
                <o:OLEObject Type="Embed" ProgID="Equation.3" ShapeID="_x0000_i1035" DrawAspect="Content" ObjectID="_1490899178" r:id="rId23"/>
              </w:object>
            </w:r>
            <w:r w:rsidRPr="00910E3C">
              <w:rPr>
                <w:sz w:val="24"/>
                <w:szCs w:val="24"/>
              </w:rPr>
              <w:t xml:space="preserve"> CaCl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3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 (2)</w:t>
            </w:r>
          </w:p>
          <w:p w:rsidR="008F1C70" w:rsidRPr="00910E3C" w:rsidRDefault="008F1C70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Ca(</w:t>
            </w:r>
            <w:proofErr w:type="spellStart"/>
            <w:r w:rsidRPr="00910E3C">
              <w:rPr>
                <w:sz w:val="24"/>
                <w:szCs w:val="24"/>
              </w:rPr>
              <w:t>ClO</w:t>
            </w:r>
            <w:proofErr w:type="spellEnd"/>
            <w:r w:rsidRPr="00910E3C">
              <w:rPr>
                <w:sz w:val="24"/>
                <w:szCs w:val="24"/>
              </w:rPr>
              <w:t>)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</w:t>
            </w:r>
            <w:r w:rsidRPr="00910E3C">
              <w:rPr>
                <w:position w:val="-6"/>
                <w:sz w:val="24"/>
                <w:szCs w:val="24"/>
              </w:rPr>
              <w:object w:dxaOrig="680" w:dyaOrig="360">
                <v:shape id="_x0000_i1036" type="#_x0000_t75" style="width:34pt;height:18pt" o:ole="">
                  <v:imagedata r:id="rId22" o:title=""/>
                </v:shape>
                <o:OLEObject Type="Embed" ProgID="Equation.3" ShapeID="_x0000_i1036" DrawAspect="Content" ObjectID="_1490899179" r:id="rId24"/>
              </w:object>
            </w:r>
            <w:r w:rsidRPr="00910E3C">
              <w:rPr>
                <w:sz w:val="24"/>
                <w:szCs w:val="24"/>
              </w:rPr>
              <w:t>CaCl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      (3)</w:t>
            </w:r>
          </w:p>
          <w:p w:rsidR="008F1C70" w:rsidRPr="00910E3C" w:rsidRDefault="008F1C70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4Al + 3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</w:t>
            </w:r>
            <w:r w:rsidRPr="00910E3C">
              <w:rPr>
                <w:position w:val="-6"/>
                <w:sz w:val="24"/>
                <w:szCs w:val="24"/>
              </w:rPr>
              <w:object w:dxaOrig="680" w:dyaOrig="360">
                <v:shape id="_x0000_i1037" type="#_x0000_t75" style="width:34pt;height:18pt" o:ole="">
                  <v:imagedata r:id="rId22" o:title=""/>
                </v:shape>
                <o:OLEObject Type="Embed" ProgID="Equation.3" ShapeID="_x0000_i1037" DrawAspect="Content" ObjectID="_1490899180" r:id="rId25"/>
              </w:object>
            </w:r>
            <w:r w:rsidRPr="00910E3C">
              <w:rPr>
                <w:sz w:val="24"/>
                <w:szCs w:val="24"/>
              </w:rPr>
              <w:t>2Al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O</w:t>
            </w:r>
            <w:r w:rsidRPr="00910E3C">
              <w:rPr>
                <w:sz w:val="24"/>
                <w:szCs w:val="24"/>
                <w:vertAlign w:val="subscript"/>
              </w:rPr>
              <w:t>3</w:t>
            </w:r>
            <w:r w:rsidRPr="00910E3C">
              <w:rPr>
                <w:sz w:val="24"/>
                <w:szCs w:val="24"/>
              </w:rPr>
              <w:t xml:space="preserve">             (4)</w:t>
            </w:r>
          </w:p>
          <w:p w:rsidR="008F1C70" w:rsidRPr="00910E3C" w:rsidRDefault="008F1C70">
            <w:pPr>
              <w:rPr>
                <w:sz w:val="24"/>
                <w:szCs w:val="24"/>
              </w:rPr>
            </w:pPr>
            <w:r w:rsidRPr="00910E3C">
              <w:rPr>
                <w:position w:val="-24"/>
                <w:sz w:val="24"/>
                <w:szCs w:val="24"/>
              </w:rPr>
              <w:object w:dxaOrig="3180" w:dyaOrig="620">
                <v:shape id="_x0000_i1038" type="#_x0000_t75" style="width:159pt;height:31pt" o:ole="">
                  <v:imagedata r:id="rId26" o:title=""/>
                </v:shape>
                <o:OLEObject Type="Embed" ProgID="Equation.3" ShapeID="_x0000_i1038" DrawAspect="Content" ObjectID="_1490899181" r:id="rId27"/>
              </w:object>
            </w:r>
          </w:p>
          <w:p w:rsidR="008F1C70" w:rsidRPr="00910E3C" w:rsidRDefault="008F1C70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Bảo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oà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khối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ượng</w:t>
            </w:r>
            <w:proofErr w:type="spellEnd"/>
            <w:r w:rsidRPr="00910E3C">
              <w:rPr>
                <w:sz w:val="24"/>
                <w:szCs w:val="24"/>
              </w:rPr>
              <w:t>:</w:t>
            </w:r>
          </w:p>
          <w:p w:rsidR="008F1C70" w:rsidRPr="00910E3C" w:rsidRDefault="008F1C70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m</w:t>
            </w:r>
            <w:r w:rsidRPr="00910E3C">
              <w:rPr>
                <w:sz w:val="24"/>
                <w:szCs w:val="24"/>
                <w:vertAlign w:val="subscript"/>
              </w:rPr>
              <w:t>A</w:t>
            </w:r>
            <w:proofErr w:type="spellEnd"/>
            <w:r w:rsidRPr="00910E3C">
              <w:rPr>
                <w:sz w:val="24"/>
                <w:szCs w:val="24"/>
              </w:rPr>
              <w:t xml:space="preserve"> = </w:t>
            </w:r>
            <w:proofErr w:type="spellStart"/>
            <w:r w:rsidRPr="00910E3C">
              <w:rPr>
                <w:sz w:val="24"/>
                <w:szCs w:val="24"/>
              </w:rPr>
              <w:t>m</w:t>
            </w:r>
            <w:r w:rsidRPr="00910E3C">
              <w:rPr>
                <w:sz w:val="24"/>
                <w:szCs w:val="24"/>
                <w:vertAlign w:val="subscript"/>
              </w:rPr>
              <w:t>B</w:t>
            </w:r>
            <w:proofErr w:type="spellEnd"/>
            <w:r w:rsidRPr="00910E3C">
              <w:rPr>
                <w:sz w:val="24"/>
                <w:szCs w:val="24"/>
              </w:rPr>
              <w:t xml:space="preserve">  + m</w:t>
            </w:r>
            <w:r w:rsidRPr="00910E3C">
              <w:rPr>
                <w:sz w:val="24"/>
                <w:szCs w:val="24"/>
                <w:vertAlign w:val="subscript"/>
              </w:rPr>
              <w:t>O2</w:t>
            </w:r>
            <w:r w:rsidRPr="00910E3C">
              <w:rPr>
                <w:sz w:val="24"/>
                <w:szCs w:val="24"/>
              </w:rPr>
              <w:t xml:space="preserve"> → </w:t>
            </w:r>
            <w:proofErr w:type="spellStart"/>
            <w:r w:rsidRPr="00910E3C">
              <w:rPr>
                <w:sz w:val="24"/>
                <w:szCs w:val="24"/>
              </w:rPr>
              <w:t>m</w:t>
            </w:r>
            <w:r w:rsidRPr="00910E3C">
              <w:rPr>
                <w:sz w:val="24"/>
                <w:szCs w:val="24"/>
                <w:vertAlign w:val="subscript"/>
              </w:rPr>
              <w:t>B</w:t>
            </w:r>
            <w:proofErr w:type="spellEnd"/>
            <w:r w:rsidRPr="00910E3C">
              <w:rPr>
                <w:sz w:val="24"/>
                <w:szCs w:val="24"/>
              </w:rPr>
              <w:t xml:space="preserve"> = 86,76 – 0,46.32 = 72,04 </w:t>
            </w:r>
            <w:proofErr w:type="spellStart"/>
            <w:r w:rsidRPr="00910E3C">
              <w:rPr>
                <w:sz w:val="24"/>
                <w:szCs w:val="24"/>
              </w:rPr>
              <w:t>gam</w:t>
            </w:r>
            <w:proofErr w:type="spellEnd"/>
          </w:p>
          <w:p w:rsidR="008F1C70" w:rsidRPr="00910E3C" w:rsidRDefault="007965CE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 xml:space="preserve">       </w:t>
            </w:r>
            <w:r w:rsidR="00FC61DF" w:rsidRPr="00910E3C">
              <w:rPr>
                <w:sz w:val="24"/>
                <w:szCs w:val="24"/>
              </w:rPr>
              <w:t>CaCl</w:t>
            </w:r>
            <w:r w:rsidR="00FC61DF" w:rsidRPr="00910E3C">
              <w:rPr>
                <w:sz w:val="24"/>
                <w:szCs w:val="24"/>
                <w:vertAlign w:val="subscript"/>
              </w:rPr>
              <w:t>2</w:t>
            </w:r>
            <w:r w:rsidR="00FC61DF" w:rsidRPr="00910E3C">
              <w:rPr>
                <w:sz w:val="24"/>
                <w:szCs w:val="24"/>
              </w:rPr>
              <w:t xml:space="preserve"> + K</w:t>
            </w:r>
            <w:r w:rsidR="00FC61DF" w:rsidRPr="00910E3C">
              <w:rPr>
                <w:sz w:val="24"/>
                <w:szCs w:val="24"/>
                <w:vertAlign w:val="subscript"/>
              </w:rPr>
              <w:t>2</w:t>
            </w:r>
            <w:r w:rsidR="00FC61DF" w:rsidRPr="00910E3C">
              <w:rPr>
                <w:sz w:val="24"/>
                <w:szCs w:val="24"/>
              </w:rPr>
              <w:t>CO</w:t>
            </w:r>
            <w:r w:rsidR="00FC61DF" w:rsidRPr="00910E3C">
              <w:rPr>
                <w:sz w:val="24"/>
                <w:szCs w:val="24"/>
                <w:vertAlign w:val="subscript"/>
              </w:rPr>
              <w:t>3</w:t>
            </w:r>
            <w:r w:rsidR="00FC61DF" w:rsidRPr="00910E3C">
              <w:rPr>
                <w:sz w:val="24"/>
                <w:szCs w:val="24"/>
              </w:rPr>
              <w:t xml:space="preserve"> </w:t>
            </w:r>
            <w:r w:rsidRPr="00910E3C">
              <w:rPr>
                <w:sz w:val="24"/>
                <w:szCs w:val="24"/>
              </w:rPr>
              <w:t>→ CaCO</w:t>
            </w:r>
            <w:r w:rsidRPr="00910E3C">
              <w:rPr>
                <w:sz w:val="24"/>
                <w:szCs w:val="24"/>
                <w:vertAlign w:val="subscript"/>
              </w:rPr>
              <w:t>3</w:t>
            </w:r>
            <w:r w:rsidRPr="00910E3C">
              <w:rPr>
                <w:sz w:val="24"/>
                <w:szCs w:val="24"/>
              </w:rPr>
              <w:t xml:space="preserve"> + 2KCl</w:t>
            </w:r>
          </w:p>
          <w:p w:rsidR="007965CE" w:rsidRPr="00910E3C" w:rsidRDefault="007965CE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 xml:space="preserve">           0,3      </w:t>
            </w:r>
            <w:proofErr w:type="spellStart"/>
            <w:r w:rsidRPr="00910E3C">
              <w:rPr>
                <w:sz w:val="24"/>
                <w:szCs w:val="24"/>
              </w:rPr>
              <w:t>0,3</w:t>
            </w:r>
            <w:proofErr w:type="spellEnd"/>
            <w:r w:rsidRPr="00910E3C">
              <w:rPr>
                <w:sz w:val="24"/>
                <w:szCs w:val="24"/>
              </w:rPr>
              <w:t xml:space="preserve">             </w:t>
            </w:r>
            <w:proofErr w:type="spellStart"/>
            <w:r w:rsidRPr="00910E3C">
              <w:rPr>
                <w:sz w:val="24"/>
                <w:szCs w:val="24"/>
              </w:rPr>
              <w:t>0,3</w:t>
            </w:r>
            <w:proofErr w:type="spellEnd"/>
            <w:r w:rsidRPr="00910E3C">
              <w:rPr>
                <w:sz w:val="24"/>
                <w:szCs w:val="24"/>
              </w:rPr>
              <w:t xml:space="preserve">         0,6</w:t>
            </w:r>
          </w:p>
          <w:p w:rsidR="007965CE" w:rsidRPr="00910E3C" w:rsidRDefault="007965CE">
            <w:pPr>
              <w:rPr>
                <w:sz w:val="24"/>
                <w:szCs w:val="24"/>
              </w:rPr>
            </w:pPr>
            <w:r w:rsidRPr="00910E3C">
              <w:rPr>
                <w:position w:val="-14"/>
                <w:sz w:val="24"/>
                <w:szCs w:val="24"/>
              </w:rPr>
              <w:object w:dxaOrig="2840" w:dyaOrig="380">
                <v:shape id="_x0000_i1039" type="#_x0000_t75" style="width:142pt;height:19pt" o:ole="">
                  <v:imagedata r:id="rId28" o:title=""/>
                </v:shape>
                <o:OLEObject Type="Embed" ProgID="Equation.3" ShapeID="_x0000_i1039" DrawAspect="Content" ObjectID="_1490899182" r:id="rId29"/>
              </w:object>
            </w:r>
          </w:p>
          <w:p w:rsidR="007965CE" w:rsidRPr="00910E3C" w:rsidRDefault="007965CE">
            <w:pPr>
              <w:rPr>
                <w:sz w:val="24"/>
                <w:szCs w:val="24"/>
              </w:rPr>
            </w:pPr>
            <w:r w:rsidRPr="00910E3C">
              <w:rPr>
                <w:position w:val="-60"/>
                <w:sz w:val="24"/>
                <w:szCs w:val="24"/>
              </w:rPr>
              <w:object w:dxaOrig="4560" w:dyaOrig="1320">
                <v:shape id="_x0000_i1040" type="#_x0000_t75" style="width:228pt;height:66pt" o:ole="">
                  <v:imagedata r:id="rId30" o:title=""/>
                </v:shape>
                <o:OLEObject Type="Embed" ProgID="Equation.3" ShapeID="_x0000_i1040" DrawAspect="Content" ObjectID="_1490899183" r:id="rId31"/>
              </w:object>
            </w:r>
          </w:p>
          <w:p w:rsidR="007965CE" w:rsidRPr="00910E3C" w:rsidRDefault="007965CE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 xml:space="preserve">Ta </w:t>
            </w:r>
            <w:proofErr w:type="spellStart"/>
            <w:r w:rsidRPr="00910E3C">
              <w:rPr>
                <w:sz w:val="24"/>
                <w:szCs w:val="24"/>
              </w:rPr>
              <w:t>có</w:t>
            </w:r>
            <w:proofErr w:type="spellEnd"/>
            <w:r w:rsidRPr="00910E3C">
              <w:rPr>
                <w:sz w:val="24"/>
                <w:szCs w:val="24"/>
              </w:rPr>
              <w:t>:</w:t>
            </w:r>
          </w:p>
          <w:p w:rsidR="007965CE" w:rsidRPr="00910E3C" w:rsidRDefault="007965CE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n</w:t>
            </w:r>
            <w:r w:rsidRPr="00910E3C">
              <w:rPr>
                <w:sz w:val="24"/>
                <w:szCs w:val="24"/>
                <w:vertAlign w:val="subscript"/>
              </w:rPr>
              <w:t>KCl</w:t>
            </w:r>
            <w:proofErr w:type="spellEnd"/>
            <w:r w:rsidRPr="00910E3C">
              <w:rPr>
                <w:sz w:val="24"/>
                <w:szCs w:val="24"/>
                <w:vertAlign w:val="subscript"/>
              </w:rPr>
              <w:t>(B)</w:t>
            </w:r>
            <w:r w:rsidRPr="00910E3C">
              <w:rPr>
                <w:sz w:val="24"/>
                <w:szCs w:val="24"/>
              </w:rPr>
              <w:t xml:space="preserve"> = </w:t>
            </w:r>
            <w:proofErr w:type="spellStart"/>
            <w:r w:rsidRPr="00910E3C">
              <w:rPr>
                <w:sz w:val="24"/>
                <w:szCs w:val="24"/>
              </w:rPr>
              <w:t>n</w:t>
            </w:r>
            <w:r w:rsidRPr="00910E3C">
              <w:rPr>
                <w:sz w:val="24"/>
                <w:szCs w:val="24"/>
                <w:vertAlign w:val="subscript"/>
              </w:rPr>
              <w:t>KCl</w:t>
            </w:r>
            <w:proofErr w:type="spellEnd"/>
            <w:r w:rsidRPr="00910E3C">
              <w:rPr>
                <w:sz w:val="24"/>
                <w:szCs w:val="24"/>
                <w:vertAlign w:val="subscript"/>
              </w:rPr>
              <w:t>(A)</w:t>
            </w:r>
            <w:r w:rsidRPr="00910E3C">
              <w:rPr>
                <w:sz w:val="24"/>
                <w:szCs w:val="24"/>
              </w:rPr>
              <w:t xml:space="preserve"> + </w:t>
            </w:r>
            <w:proofErr w:type="spellStart"/>
            <w:r w:rsidRPr="00910E3C">
              <w:rPr>
                <w:sz w:val="24"/>
                <w:szCs w:val="24"/>
              </w:rPr>
              <w:t>n</w:t>
            </w:r>
            <w:r w:rsidRPr="00910E3C">
              <w:rPr>
                <w:sz w:val="24"/>
                <w:szCs w:val="24"/>
                <w:vertAlign w:val="subscript"/>
              </w:rPr>
              <w:t>KCl</w:t>
            </w:r>
            <w:proofErr w:type="spellEnd"/>
            <w:r w:rsidRPr="00910E3C">
              <w:rPr>
                <w:sz w:val="24"/>
                <w:szCs w:val="24"/>
                <w:vertAlign w:val="subscript"/>
              </w:rPr>
              <w:t>(1)</w:t>
            </w:r>
            <w:r w:rsidRPr="00910E3C">
              <w:rPr>
                <w:sz w:val="24"/>
                <w:szCs w:val="24"/>
              </w:rPr>
              <w:t xml:space="preserve"> </w:t>
            </w:r>
            <w:r w:rsidRPr="00910E3C">
              <w:rPr>
                <w:position w:val="-10"/>
                <w:sz w:val="24"/>
                <w:szCs w:val="24"/>
              </w:rPr>
              <w:object w:dxaOrig="180" w:dyaOrig="340">
                <v:shape id="_x0000_i1041" type="#_x0000_t75" style="width:9pt;height:17pt" o:ole="">
                  <v:imagedata r:id="rId32" o:title=""/>
                </v:shape>
                <o:OLEObject Type="Embed" ProgID="Equation.3" ShapeID="_x0000_i1041" DrawAspect="Content" ObjectID="_1490899184" r:id="rId33"/>
              </w:object>
            </w:r>
          </w:p>
          <w:p w:rsidR="007965CE" w:rsidRPr="00910E3C" w:rsidRDefault="00784EFB">
            <w:pPr>
              <w:rPr>
                <w:sz w:val="24"/>
                <w:szCs w:val="24"/>
              </w:rPr>
            </w:pPr>
            <w:r w:rsidRPr="00910E3C">
              <w:rPr>
                <w:position w:val="-46"/>
                <w:sz w:val="24"/>
                <w:szCs w:val="24"/>
              </w:rPr>
              <w:object w:dxaOrig="3780" w:dyaOrig="1040">
                <v:shape id="_x0000_i1042" type="#_x0000_t75" style="width:189pt;height:52pt" o:ole="">
                  <v:imagedata r:id="rId34" o:title=""/>
                </v:shape>
                <o:OLEObject Type="Embed" ProgID="Equation.3" ShapeID="_x0000_i1042" DrawAspect="Content" ObjectID="_1490899185" r:id="rId35"/>
              </w:object>
            </w:r>
          </w:p>
        </w:tc>
        <w:tc>
          <w:tcPr>
            <w:tcW w:w="1080" w:type="dxa"/>
          </w:tcPr>
          <w:p w:rsidR="00854495" w:rsidRPr="00910E3C" w:rsidRDefault="00854495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</w:tc>
      </w:tr>
      <w:tr w:rsidR="00854495" w:rsidRPr="00910E3C" w:rsidTr="002036C3">
        <w:tc>
          <w:tcPr>
            <w:tcW w:w="810" w:type="dxa"/>
            <w:vMerge/>
          </w:tcPr>
          <w:p w:rsidR="00854495" w:rsidRPr="00910E3C" w:rsidRDefault="00854495">
            <w:pPr>
              <w:rPr>
                <w:sz w:val="24"/>
                <w:szCs w:val="24"/>
              </w:rPr>
            </w:pPr>
          </w:p>
        </w:tc>
        <w:tc>
          <w:tcPr>
            <w:tcW w:w="810" w:type="dxa"/>
          </w:tcPr>
          <w:p w:rsidR="00854495" w:rsidRPr="00910E3C" w:rsidRDefault="00854495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2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1điểm</w:t>
            </w:r>
          </w:p>
        </w:tc>
        <w:tc>
          <w:tcPr>
            <w:tcW w:w="7560" w:type="dxa"/>
          </w:tcPr>
          <w:p w:rsidR="00854495" w:rsidRPr="00910E3C" w:rsidRDefault="00B73B61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 xml:space="preserve">      </w:t>
            </w:r>
            <w:proofErr w:type="spellStart"/>
            <w:r w:rsidRPr="00910E3C">
              <w:rPr>
                <w:sz w:val="24"/>
                <w:szCs w:val="24"/>
              </w:rPr>
              <w:t>CuO</w:t>
            </w:r>
            <w:proofErr w:type="spellEnd"/>
            <w:r w:rsidRPr="00910E3C">
              <w:rPr>
                <w:sz w:val="24"/>
                <w:szCs w:val="24"/>
              </w:rPr>
              <w:t xml:space="preserve">  + 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SO</w:t>
            </w:r>
            <w:r w:rsidRPr="00910E3C">
              <w:rPr>
                <w:sz w:val="24"/>
                <w:szCs w:val="24"/>
                <w:vertAlign w:val="subscript"/>
              </w:rPr>
              <w:t>4</w:t>
            </w:r>
            <w:r w:rsidRPr="00910E3C">
              <w:rPr>
                <w:sz w:val="24"/>
                <w:szCs w:val="24"/>
              </w:rPr>
              <w:t xml:space="preserve"> → CuSO</w:t>
            </w:r>
            <w:r w:rsidRPr="00910E3C">
              <w:rPr>
                <w:sz w:val="24"/>
                <w:szCs w:val="24"/>
                <w:vertAlign w:val="subscript"/>
              </w:rPr>
              <w:t>4</w:t>
            </w:r>
            <w:r w:rsidRPr="00910E3C">
              <w:rPr>
                <w:sz w:val="24"/>
                <w:szCs w:val="24"/>
              </w:rPr>
              <w:t xml:space="preserve"> + 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O</w:t>
            </w:r>
          </w:p>
          <w:p w:rsidR="00B73B61" w:rsidRPr="00910E3C" w:rsidRDefault="00B73B61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 xml:space="preserve">       0,3        </w:t>
            </w:r>
            <w:proofErr w:type="spellStart"/>
            <w:r w:rsidRPr="00910E3C">
              <w:rPr>
                <w:sz w:val="24"/>
                <w:szCs w:val="24"/>
              </w:rPr>
              <w:t>0,3</w:t>
            </w:r>
            <w:proofErr w:type="spellEnd"/>
            <w:r w:rsidRPr="00910E3C">
              <w:rPr>
                <w:sz w:val="24"/>
                <w:szCs w:val="24"/>
              </w:rPr>
              <w:t xml:space="preserve">            </w:t>
            </w:r>
            <w:proofErr w:type="spellStart"/>
            <w:r w:rsidRPr="00910E3C">
              <w:rPr>
                <w:sz w:val="24"/>
                <w:szCs w:val="24"/>
              </w:rPr>
              <w:t>0,3</w:t>
            </w:r>
            <w:proofErr w:type="spellEnd"/>
          </w:p>
          <w:p w:rsidR="00B73B61" w:rsidRPr="00910E3C" w:rsidRDefault="00B4728F">
            <w:pPr>
              <w:rPr>
                <w:sz w:val="24"/>
                <w:szCs w:val="24"/>
              </w:rPr>
            </w:pPr>
            <w:r w:rsidRPr="00910E3C">
              <w:rPr>
                <w:position w:val="-24"/>
                <w:sz w:val="24"/>
                <w:szCs w:val="24"/>
              </w:rPr>
              <w:object w:dxaOrig="2720" w:dyaOrig="620">
                <v:shape id="_x0000_i1043" type="#_x0000_t75" style="width:136pt;height:31pt" o:ole="">
                  <v:imagedata r:id="rId36" o:title=""/>
                </v:shape>
                <o:OLEObject Type="Embed" ProgID="Equation.3" ShapeID="_x0000_i1043" DrawAspect="Content" ObjectID="_1490899186" r:id="rId37"/>
              </w:object>
            </w:r>
            <w:proofErr w:type="spellStart"/>
            <w:r w:rsidRPr="00910E3C">
              <w:rPr>
                <w:sz w:val="24"/>
                <w:szCs w:val="24"/>
              </w:rPr>
              <w:t>gam</w:t>
            </w:r>
            <w:proofErr w:type="spellEnd"/>
          </w:p>
          <w:p w:rsidR="00B4728F" w:rsidRPr="00910E3C" w:rsidRDefault="00B4728F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m</w:t>
            </w:r>
            <w:r w:rsidRPr="00910E3C">
              <w:rPr>
                <w:sz w:val="24"/>
                <w:szCs w:val="24"/>
                <w:vertAlign w:val="subscript"/>
              </w:rPr>
              <w:t>dung</w:t>
            </w:r>
            <w:proofErr w:type="spellEnd"/>
            <w:r w:rsidRPr="00910E3C">
              <w:rPr>
                <w:sz w:val="24"/>
                <w:szCs w:val="24"/>
                <w:vertAlign w:val="subscript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  <w:vertAlign w:val="subscript"/>
              </w:rPr>
              <w:t>dịch</w:t>
            </w:r>
            <w:proofErr w:type="spellEnd"/>
            <w:r w:rsidRPr="00910E3C">
              <w:rPr>
                <w:sz w:val="24"/>
                <w:szCs w:val="24"/>
                <w:vertAlign w:val="subscript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  <w:vertAlign w:val="subscript"/>
              </w:rPr>
              <w:t>sau</w:t>
            </w:r>
            <w:proofErr w:type="spellEnd"/>
            <w:r w:rsidRPr="00910E3C">
              <w:rPr>
                <w:sz w:val="24"/>
                <w:szCs w:val="24"/>
              </w:rPr>
              <w:t xml:space="preserve"> = 0,3.80 + 147 = 171 </w:t>
            </w:r>
            <w:proofErr w:type="spellStart"/>
            <w:r w:rsidRPr="00910E3C">
              <w:rPr>
                <w:sz w:val="24"/>
                <w:szCs w:val="24"/>
              </w:rPr>
              <w:t>gam</w:t>
            </w:r>
            <w:proofErr w:type="spellEnd"/>
          </w:p>
          <w:p w:rsidR="00B4728F" w:rsidRPr="00910E3C" w:rsidRDefault="00B4728F">
            <w:pPr>
              <w:rPr>
                <w:sz w:val="24"/>
                <w:szCs w:val="24"/>
              </w:rPr>
            </w:pPr>
            <w:r w:rsidRPr="00910E3C">
              <w:rPr>
                <w:position w:val="-14"/>
                <w:sz w:val="24"/>
                <w:szCs w:val="24"/>
              </w:rPr>
              <w:object w:dxaOrig="660" w:dyaOrig="380">
                <v:shape id="_x0000_i1044" type="#_x0000_t75" style="width:33pt;height:19pt" o:ole="">
                  <v:imagedata r:id="rId38" o:title=""/>
                </v:shape>
                <o:OLEObject Type="Embed" ProgID="Equation.3" ShapeID="_x0000_i1044" DrawAspect="Content" ObjectID="_1490899187" r:id="rId39"/>
              </w:object>
            </w:r>
            <w:proofErr w:type="spellStart"/>
            <w:r w:rsidRPr="00910E3C">
              <w:rPr>
                <w:sz w:val="24"/>
                <w:szCs w:val="24"/>
                <w:vertAlign w:val="subscript"/>
              </w:rPr>
              <w:t>tách</w:t>
            </w:r>
            <w:proofErr w:type="spellEnd"/>
            <w:r w:rsidRPr="00910E3C">
              <w:rPr>
                <w:sz w:val="24"/>
                <w:szCs w:val="24"/>
                <w:vertAlign w:val="subscript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  <w:vertAlign w:val="subscript"/>
              </w:rPr>
              <w:t>ra</w:t>
            </w:r>
            <w:proofErr w:type="spellEnd"/>
            <w:r w:rsidRPr="00910E3C">
              <w:rPr>
                <w:sz w:val="24"/>
                <w:szCs w:val="24"/>
              </w:rPr>
              <w:t xml:space="preserve"> = 0,64x (</w:t>
            </w:r>
            <w:proofErr w:type="spellStart"/>
            <w:r w:rsidRPr="00910E3C">
              <w:rPr>
                <w:sz w:val="24"/>
                <w:szCs w:val="24"/>
              </w:rPr>
              <w:t>gam</w:t>
            </w:r>
            <w:proofErr w:type="spellEnd"/>
            <w:r w:rsidRPr="00910E3C">
              <w:rPr>
                <w:sz w:val="24"/>
                <w:szCs w:val="24"/>
              </w:rPr>
              <w:t>)</w:t>
            </w:r>
          </w:p>
          <w:p w:rsidR="00B4728F" w:rsidRPr="00910E3C" w:rsidRDefault="005845AC">
            <w:pPr>
              <w:rPr>
                <w:sz w:val="24"/>
                <w:szCs w:val="24"/>
              </w:rPr>
            </w:pPr>
            <w:r w:rsidRPr="00910E3C">
              <w:rPr>
                <w:position w:val="-28"/>
                <w:sz w:val="24"/>
                <w:szCs w:val="24"/>
              </w:rPr>
              <w:object w:dxaOrig="4080" w:dyaOrig="660">
                <v:shape id="_x0000_i1045" type="#_x0000_t75" style="width:204pt;height:33pt" o:ole="">
                  <v:imagedata r:id="rId40" o:title=""/>
                </v:shape>
                <o:OLEObject Type="Embed" ProgID="Equation.3" ShapeID="_x0000_i1045" DrawAspect="Content" ObjectID="_1490899188" r:id="rId41"/>
              </w:object>
            </w:r>
            <w:proofErr w:type="spellStart"/>
            <w:r w:rsidR="00B4728F" w:rsidRPr="00910E3C">
              <w:rPr>
                <w:sz w:val="24"/>
                <w:szCs w:val="24"/>
              </w:rPr>
              <w:t>gam</w:t>
            </w:r>
            <w:proofErr w:type="spellEnd"/>
          </w:p>
        </w:tc>
        <w:tc>
          <w:tcPr>
            <w:tcW w:w="1080" w:type="dxa"/>
          </w:tcPr>
          <w:p w:rsidR="00854495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</w:tc>
      </w:tr>
      <w:tr w:rsidR="00854495" w:rsidRPr="00910E3C" w:rsidTr="002036C3">
        <w:tc>
          <w:tcPr>
            <w:tcW w:w="810" w:type="dxa"/>
            <w:vMerge w:val="restart"/>
          </w:tcPr>
          <w:p w:rsidR="00854495" w:rsidRPr="00910E3C" w:rsidRDefault="00854495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IV</w:t>
            </w:r>
          </w:p>
          <w:p w:rsidR="00636798" w:rsidRPr="00910E3C" w:rsidRDefault="00636798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2,75</w:t>
            </w:r>
          </w:p>
        </w:tc>
        <w:tc>
          <w:tcPr>
            <w:tcW w:w="810" w:type="dxa"/>
          </w:tcPr>
          <w:p w:rsidR="00854495" w:rsidRPr="00910E3C" w:rsidRDefault="00854495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1</w:t>
            </w:r>
          </w:p>
          <w:p w:rsidR="00636798" w:rsidRPr="00910E3C" w:rsidRDefault="00636798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1,0</w:t>
            </w:r>
          </w:p>
        </w:tc>
        <w:tc>
          <w:tcPr>
            <w:tcW w:w="7560" w:type="dxa"/>
          </w:tcPr>
          <w:p w:rsidR="00854495" w:rsidRPr="00910E3C" w:rsidRDefault="005845AC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CH</w:t>
            </w:r>
            <w:r w:rsidRPr="00910E3C">
              <w:rPr>
                <w:sz w:val="24"/>
                <w:szCs w:val="24"/>
                <w:vertAlign w:val="subscript"/>
              </w:rPr>
              <w:t>4</w:t>
            </w:r>
            <w:r w:rsidRPr="00910E3C">
              <w:rPr>
                <w:sz w:val="24"/>
                <w:szCs w:val="24"/>
              </w:rPr>
              <w:t xml:space="preserve"> + 2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</w:t>
            </w:r>
            <w:r w:rsidRPr="00910E3C">
              <w:rPr>
                <w:position w:val="-6"/>
                <w:sz w:val="24"/>
                <w:szCs w:val="24"/>
              </w:rPr>
              <w:object w:dxaOrig="680" w:dyaOrig="360">
                <v:shape id="_x0000_i1046" type="#_x0000_t75" style="width:34pt;height:18pt" o:ole="">
                  <v:imagedata r:id="rId20" o:title=""/>
                </v:shape>
                <o:OLEObject Type="Embed" ProgID="Equation.3" ShapeID="_x0000_i1046" DrawAspect="Content" ObjectID="_1490899189" r:id="rId42"/>
              </w:object>
            </w:r>
            <w:r w:rsidRPr="00910E3C">
              <w:rPr>
                <w:sz w:val="24"/>
                <w:szCs w:val="24"/>
              </w:rPr>
              <w:t xml:space="preserve"> C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2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O  (1)</w:t>
            </w:r>
          </w:p>
          <w:p w:rsidR="005845AC" w:rsidRPr="00910E3C" w:rsidRDefault="005845AC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C</w:t>
            </w:r>
            <w:r w:rsidRPr="00910E3C">
              <w:rPr>
                <w:sz w:val="24"/>
                <w:szCs w:val="24"/>
              </w:rPr>
              <w:softHyphen/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4</w:t>
            </w:r>
            <w:r w:rsidRPr="00910E3C">
              <w:rPr>
                <w:sz w:val="24"/>
                <w:szCs w:val="24"/>
              </w:rPr>
              <w:t xml:space="preserve"> + 3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</w:t>
            </w:r>
            <w:r w:rsidRPr="00910E3C">
              <w:rPr>
                <w:position w:val="-6"/>
                <w:sz w:val="24"/>
                <w:szCs w:val="24"/>
              </w:rPr>
              <w:object w:dxaOrig="680" w:dyaOrig="360">
                <v:shape id="_x0000_i1047" type="#_x0000_t75" style="width:34pt;height:18pt" o:ole="">
                  <v:imagedata r:id="rId20" o:title=""/>
                </v:shape>
                <o:OLEObject Type="Embed" ProgID="Equation.3" ShapeID="_x0000_i1047" DrawAspect="Content" ObjectID="_1490899190" r:id="rId43"/>
              </w:object>
            </w:r>
            <w:r w:rsidRPr="00910E3C">
              <w:rPr>
                <w:sz w:val="24"/>
                <w:szCs w:val="24"/>
              </w:rPr>
              <w:t xml:space="preserve"> 2C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2 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) (2)</w:t>
            </w:r>
          </w:p>
          <w:p w:rsidR="005845AC" w:rsidRPr="00910E3C" w:rsidRDefault="005845AC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Gọi</w:t>
            </w:r>
            <w:proofErr w:type="spellEnd"/>
            <w:r w:rsidRPr="00910E3C">
              <w:rPr>
                <w:sz w:val="24"/>
                <w:szCs w:val="24"/>
              </w:rPr>
              <w:t xml:space="preserve"> x, y </w:t>
            </w:r>
            <w:proofErr w:type="spellStart"/>
            <w:r w:rsidRPr="00910E3C">
              <w:rPr>
                <w:sz w:val="24"/>
                <w:szCs w:val="24"/>
              </w:rPr>
              <w:t>lầ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ượ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à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số</w:t>
            </w:r>
            <w:proofErr w:type="spellEnd"/>
            <w:r w:rsidRPr="00910E3C">
              <w:rPr>
                <w:sz w:val="24"/>
                <w:szCs w:val="24"/>
              </w:rPr>
              <w:t xml:space="preserve"> mol </w:t>
            </w:r>
            <w:proofErr w:type="spellStart"/>
            <w:r w:rsidRPr="00910E3C">
              <w:rPr>
                <w:sz w:val="24"/>
                <w:szCs w:val="24"/>
              </w:rPr>
              <w:t>của</w:t>
            </w:r>
            <w:proofErr w:type="spellEnd"/>
            <w:r w:rsidRPr="00910E3C">
              <w:rPr>
                <w:sz w:val="24"/>
                <w:szCs w:val="24"/>
              </w:rPr>
              <w:t xml:space="preserve"> CH</w:t>
            </w:r>
            <w:r w:rsidRPr="00910E3C">
              <w:rPr>
                <w:sz w:val="24"/>
                <w:szCs w:val="24"/>
                <w:vertAlign w:val="subscript"/>
              </w:rPr>
              <w:t>4</w:t>
            </w:r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và</w:t>
            </w:r>
            <w:proofErr w:type="spellEnd"/>
            <w:r w:rsidRPr="00910E3C">
              <w:rPr>
                <w:sz w:val="24"/>
                <w:szCs w:val="24"/>
              </w:rPr>
              <w:t xml:space="preserve"> C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4</w:t>
            </w:r>
          </w:p>
          <w:p w:rsidR="005845AC" w:rsidRPr="00910E3C" w:rsidRDefault="005845AC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 xml:space="preserve">Ta </w:t>
            </w:r>
            <w:proofErr w:type="spellStart"/>
            <w:r w:rsidRPr="00910E3C">
              <w:rPr>
                <w:sz w:val="24"/>
                <w:szCs w:val="24"/>
              </w:rPr>
              <w:t>có</w:t>
            </w:r>
            <w:proofErr w:type="spellEnd"/>
            <w:r w:rsidRPr="00910E3C">
              <w:rPr>
                <w:sz w:val="24"/>
                <w:szCs w:val="24"/>
              </w:rPr>
              <w:t xml:space="preserve"> : 16x + 28y = a</w:t>
            </w:r>
          </w:p>
          <w:p w:rsidR="005845AC" w:rsidRPr="00910E3C" w:rsidRDefault="005845AC">
            <w:pPr>
              <w:rPr>
                <w:sz w:val="24"/>
                <w:szCs w:val="24"/>
              </w:rPr>
            </w:pPr>
            <w:r w:rsidRPr="00910E3C">
              <w:rPr>
                <w:position w:val="-14"/>
                <w:sz w:val="24"/>
                <w:szCs w:val="24"/>
              </w:rPr>
              <w:object w:dxaOrig="2220" w:dyaOrig="380">
                <v:shape id="_x0000_i1048" type="#_x0000_t75" style="width:111pt;height:19pt" o:ole="">
                  <v:imagedata r:id="rId44" o:title=""/>
                </v:shape>
                <o:OLEObject Type="Embed" ProgID="Equation.3" ShapeID="_x0000_i1048" DrawAspect="Content" ObjectID="_1490899191" r:id="rId45"/>
              </w:object>
            </w:r>
          </w:p>
          <w:p w:rsidR="005845AC" w:rsidRPr="00910E3C" w:rsidRDefault="005845AC">
            <w:pPr>
              <w:rPr>
                <w:sz w:val="24"/>
                <w:szCs w:val="24"/>
              </w:rPr>
            </w:pPr>
            <w:r w:rsidRPr="00910E3C">
              <w:rPr>
                <w:position w:val="-24"/>
                <w:sz w:val="24"/>
                <w:szCs w:val="24"/>
              </w:rPr>
              <w:object w:dxaOrig="3960" w:dyaOrig="620">
                <v:shape id="_x0000_i1049" type="#_x0000_t75" style="width:198pt;height:31pt" o:ole="">
                  <v:imagedata r:id="rId46" o:title=""/>
                </v:shape>
                <o:OLEObject Type="Embed" ProgID="Equation.3" ShapeID="_x0000_i1049" DrawAspect="Content" ObjectID="_1490899192" r:id="rId47"/>
              </w:object>
            </w:r>
          </w:p>
          <w:p w:rsidR="005845AC" w:rsidRPr="00910E3C" w:rsidRDefault="008125A6">
            <w:pPr>
              <w:rPr>
                <w:sz w:val="24"/>
                <w:szCs w:val="24"/>
              </w:rPr>
            </w:pPr>
            <w:r w:rsidRPr="00910E3C">
              <w:rPr>
                <w:position w:val="-60"/>
                <w:sz w:val="24"/>
                <w:szCs w:val="24"/>
              </w:rPr>
              <w:object w:dxaOrig="3620" w:dyaOrig="1320">
                <v:shape id="_x0000_i1050" type="#_x0000_t75" style="width:181pt;height:66pt" o:ole="">
                  <v:imagedata r:id="rId48" o:title=""/>
                </v:shape>
                <o:OLEObject Type="Embed" ProgID="Equation.3" ShapeID="_x0000_i1050" DrawAspect="Content" ObjectID="_1490899193" r:id="rId49"/>
              </w:object>
            </w:r>
          </w:p>
          <w:p w:rsidR="000A0389" w:rsidRPr="00910E3C" w:rsidRDefault="000A0389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%CH</w:t>
            </w:r>
            <w:r w:rsidRPr="00910E3C">
              <w:rPr>
                <w:sz w:val="24"/>
                <w:szCs w:val="24"/>
                <w:vertAlign w:val="subscript"/>
              </w:rPr>
              <w:t>4</w:t>
            </w:r>
            <w:r w:rsidRPr="00910E3C">
              <w:rPr>
                <w:sz w:val="24"/>
                <w:szCs w:val="24"/>
              </w:rPr>
              <w:t xml:space="preserve"> =53,33%; %C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4</w:t>
            </w:r>
            <w:r w:rsidRPr="00910E3C">
              <w:rPr>
                <w:sz w:val="24"/>
                <w:szCs w:val="24"/>
              </w:rPr>
              <w:t xml:space="preserve"> = 46,67%</w:t>
            </w:r>
          </w:p>
        </w:tc>
        <w:tc>
          <w:tcPr>
            <w:tcW w:w="1080" w:type="dxa"/>
          </w:tcPr>
          <w:p w:rsidR="00854495" w:rsidRPr="00910E3C" w:rsidRDefault="00854495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</w:tc>
      </w:tr>
      <w:tr w:rsidR="00854495" w:rsidRPr="00910E3C" w:rsidTr="002036C3">
        <w:tc>
          <w:tcPr>
            <w:tcW w:w="810" w:type="dxa"/>
            <w:vMerge/>
          </w:tcPr>
          <w:p w:rsidR="00854495" w:rsidRPr="00910E3C" w:rsidRDefault="00854495">
            <w:pPr>
              <w:rPr>
                <w:sz w:val="24"/>
                <w:szCs w:val="24"/>
              </w:rPr>
            </w:pPr>
          </w:p>
        </w:tc>
        <w:tc>
          <w:tcPr>
            <w:tcW w:w="810" w:type="dxa"/>
          </w:tcPr>
          <w:p w:rsidR="00854495" w:rsidRPr="00910E3C" w:rsidRDefault="00854495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2</w:t>
            </w:r>
          </w:p>
          <w:p w:rsidR="00636798" w:rsidRPr="00910E3C" w:rsidRDefault="00636798">
            <w:pPr>
              <w:rPr>
                <w:b/>
                <w:sz w:val="24"/>
                <w:szCs w:val="24"/>
              </w:rPr>
            </w:pPr>
            <w:r w:rsidRPr="00910E3C">
              <w:rPr>
                <w:b/>
                <w:sz w:val="24"/>
                <w:szCs w:val="24"/>
              </w:rPr>
              <w:t>1,75</w:t>
            </w:r>
          </w:p>
        </w:tc>
        <w:tc>
          <w:tcPr>
            <w:tcW w:w="7560" w:type="dxa"/>
          </w:tcPr>
          <w:p w:rsidR="00854495" w:rsidRPr="00910E3C" w:rsidRDefault="0021473C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Gọi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số</w:t>
            </w:r>
            <w:proofErr w:type="spellEnd"/>
            <w:r w:rsidRPr="00910E3C">
              <w:rPr>
                <w:sz w:val="24"/>
                <w:szCs w:val="24"/>
              </w:rPr>
              <w:t xml:space="preserve"> mol </w:t>
            </w:r>
            <w:proofErr w:type="spellStart"/>
            <w:r w:rsidRPr="00910E3C">
              <w:rPr>
                <w:sz w:val="24"/>
                <w:szCs w:val="24"/>
              </w:rPr>
              <w:t>trong</w:t>
            </w:r>
            <w:proofErr w:type="spellEnd"/>
            <w:r w:rsidRPr="00910E3C">
              <w:rPr>
                <w:sz w:val="24"/>
                <w:szCs w:val="24"/>
              </w:rPr>
              <w:t xml:space="preserve"> X </w:t>
            </w:r>
            <w:proofErr w:type="spellStart"/>
            <w:r w:rsidRPr="00910E3C">
              <w:rPr>
                <w:sz w:val="24"/>
                <w:szCs w:val="24"/>
              </w:rPr>
              <w:t>của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C</w:t>
            </w:r>
            <w:r w:rsidRPr="00910E3C">
              <w:rPr>
                <w:sz w:val="24"/>
                <w:szCs w:val="24"/>
                <w:vertAlign w:val="subscript"/>
              </w:rPr>
              <w:t>x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y</w:t>
            </w:r>
            <w:r w:rsidRPr="00910E3C">
              <w:rPr>
                <w:sz w:val="24"/>
                <w:szCs w:val="24"/>
              </w:rPr>
              <w:t>COOH</w:t>
            </w:r>
            <w:proofErr w:type="spellEnd"/>
            <w:r w:rsidRPr="00910E3C">
              <w:rPr>
                <w:sz w:val="24"/>
                <w:szCs w:val="24"/>
              </w:rPr>
              <w:t>, C</w:t>
            </w:r>
            <w:r w:rsidRPr="00910E3C">
              <w:rPr>
                <w:sz w:val="24"/>
                <w:szCs w:val="24"/>
                <w:vertAlign w:val="subscript"/>
              </w:rPr>
              <w:t>n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2n+1</w:t>
            </w:r>
            <w:r w:rsidRPr="00910E3C">
              <w:rPr>
                <w:sz w:val="24"/>
                <w:szCs w:val="24"/>
              </w:rPr>
              <w:t>OH, C</w:t>
            </w:r>
            <w:r w:rsidRPr="00910E3C">
              <w:rPr>
                <w:sz w:val="24"/>
                <w:szCs w:val="24"/>
                <w:vertAlign w:val="subscript"/>
              </w:rPr>
              <w:t>x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y</w:t>
            </w:r>
            <w:r w:rsidRPr="00910E3C">
              <w:rPr>
                <w:sz w:val="24"/>
                <w:szCs w:val="24"/>
              </w:rPr>
              <w:t>COOC</w:t>
            </w:r>
            <w:r w:rsidRPr="00910E3C">
              <w:rPr>
                <w:sz w:val="24"/>
                <w:szCs w:val="24"/>
                <w:vertAlign w:val="subscript"/>
              </w:rPr>
              <w:t>n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2n+1</w:t>
            </w:r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ầ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ượ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à</w:t>
            </w:r>
            <w:proofErr w:type="spellEnd"/>
            <w:r w:rsidRPr="00910E3C">
              <w:rPr>
                <w:sz w:val="24"/>
                <w:szCs w:val="24"/>
              </w:rPr>
              <w:t xml:space="preserve"> a, c, d.</w:t>
            </w:r>
          </w:p>
          <w:p w:rsidR="0021473C" w:rsidRPr="00910E3C" w:rsidRDefault="0021473C">
            <w:pPr>
              <w:rPr>
                <w:sz w:val="24"/>
                <w:szCs w:val="24"/>
              </w:rPr>
            </w:pPr>
            <w:r w:rsidRPr="00910E3C">
              <w:rPr>
                <w:position w:val="-10"/>
                <w:sz w:val="24"/>
                <w:szCs w:val="24"/>
              </w:rPr>
              <w:object w:dxaOrig="180" w:dyaOrig="340">
                <v:shape id="_x0000_i1053" type="#_x0000_t75" style="width:9pt;height:17pt" o:ole="">
                  <v:imagedata r:id="rId50" o:title=""/>
                </v:shape>
                <o:OLEObject Type="Embed" ProgID="Equation.3" ShapeID="_x0000_i1053" DrawAspect="Content" ObjectID="_1490899194" r:id="rId51"/>
              </w:object>
            </w:r>
            <w:proofErr w:type="spellStart"/>
            <w:r w:rsidRPr="00910E3C">
              <w:rPr>
                <w:sz w:val="24"/>
                <w:szCs w:val="24"/>
              </w:rPr>
              <w:t>C</w:t>
            </w:r>
            <w:r w:rsidRPr="00910E3C">
              <w:rPr>
                <w:sz w:val="24"/>
                <w:szCs w:val="24"/>
                <w:vertAlign w:val="subscript"/>
              </w:rPr>
              <w:t>x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y</w:t>
            </w:r>
            <w:r w:rsidRPr="00910E3C">
              <w:rPr>
                <w:sz w:val="24"/>
                <w:szCs w:val="24"/>
              </w:rPr>
              <w:t>COOH</w:t>
            </w:r>
            <w:proofErr w:type="spellEnd"/>
            <w:r w:rsidRPr="00910E3C">
              <w:rPr>
                <w:sz w:val="24"/>
                <w:szCs w:val="24"/>
              </w:rPr>
              <w:t xml:space="preserve"> + </w:t>
            </w:r>
            <w:proofErr w:type="spellStart"/>
            <w:r w:rsidRPr="00910E3C">
              <w:rPr>
                <w:sz w:val="24"/>
                <w:szCs w:val="24"/>
              </w:rPr>
              <w:t>NaOH</w:t>
            </w:r>
            <w:proofErr w:type="spellEnd"/>
            <w:r w:rsidRPr="00910E3C">
              <w:rPr>
                <w:sz w:val="24"/>
                <w:szCs w:val="24"/>
              </w:rPr>
              <w:t xml:space="preserve"> →  </w:t>
            </w:r>
            <w:proofErr w:type="spellStart"/>
            <w:r w:rsidRPr="00910E3C">
              <w:rPr>
                <w:sz w:val="24"/>
                <w:szCs w:val="24"/>
              </w:rPr>
              <w:t>C</w:t>
            </w:r>
            <w:r w:rsidRPr="00910E3C">
              <w:rPr>
                <w:sz w:val="24"/>
                <w:szCs w:val="24"/>
                <w:vertAlign w:val="subscript"/>
              </w:rPr>
              <w:t>x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y</w:t>
            </w:r>
            <w:r w:rsidRPr="00910E3C">
              <w:rPr>
                <w:sz w:val="24"/>
                <w:szCs w:val="24"/>
              </w:rPr>
              <w:t>COONa</w:t>
            </w:r>
            <w:proofErr w:type="spellEnd"/>
            <w:r w:rsidRPr="00910E3C">
              <w:rPr>
                <w:sz w:val="24"/>
                <w:szCs w:val="24"/>
              </w:rPr>
              <w:t xml:space="preserve">  + 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O</w:t>
            </w:r>
          </w:p>
          <w:p w:rsidR="0021473C" w:rsidRPr="00910E3C" w:rsidRDefault="0021473C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C</w:t>
            </w:r>
            <w:r w:rsidRPr="00910E3C">
              <w:rPr>
                <w:sz w:val="24"/>
                <w:szCs w:val="24"/>
                <w:vertAlign w:val="subscript"/>
              </w:rPr>
              <w:t>x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y</w:t>
            </w:r>
            <w:r w:rsidRPr="00910E3C">
              <w:rPr>
                <w:sz w:val="24"/>
                <w:szCs w:val="24"/>
              </w:rPr>
              <w:t>COOC</w:t>
            </w:r>
            <w:r w:rsidRPr="00910E3C">
              <w:rPr>
                <w:sz w:val="24"/>
                <w:szCs w:val="24"/>
                <w:vertAlign w:val="subscript"/>
              </w:rPr>
              <w:t>n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2n+1</w:t>
            </w:r>
            <w:r w:rsidRPr="00910E3C">
              <w:rPr>
                <w:sz w:val="24"/>
                <w:szCs w:val="24"/>
              </w:rPr>
              <w:t xml:space="preserve"> + </w:t>
            </w:r>
            <w:proofErr w:type="spellStart"/>
            <w:r w:rsidRPr="00910E3C">
              <w:rPr>
                <w:sz w:val="24"/>
                <w:szCs w:val="24"/>
              </w:rPr>
              <w:t>NaOH</w:t>
            </w:r>
            <w:proofErr w:type="spellEnd"/>
            <w:r w:rsidRPr="00910E3C">
              <w:rPr>
                <w:sz w:val="24"/>
                <w:szCs w:val="24"/>
              </w:rPr>
              <w:t xml:space="preserve"> →  </w:t>
            </w:r>
            <w:proofErr w:type="spellStart"/>
            <w:r w:rsidRPr="00910E3C">
              <w:rPr>
                <w:sz w:val="24"/>
                <w:szCs w:val="24"/>
              </w:rPr>
              <w:t>C</w:t>
            </w:r>
            <w:r w:rsidRPr="00910E3C">
              <w:rPr>
                <w:sz w:val="24"/>
                <w:szCs w:val="24"/>
                <w:vertAlign w:val="subscript"/>
              </w:rPr>
              <w:t>x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y</w:t>
            </w:r>
            <w:r w:rsidRPr="00910E3C">
              <w:rPr>
                <w:sz w:val="24"/>
                <w:szCs w:val="24"/>
              </w:rPr>
              <w:t>COONa</w:t>
            </w:r>
            <w:proofErr w:type="spellEnd"/>
            <w:r w:rsidRPr="00910E3C">
              <w:rPr>
                <w:sz w:val="24"/>
                <w:szCs w:val="24"/>
              </w:rPr>
              <w:t xml:space="preserve">  + C</w:t>
            </w:r>
            <w:r w:rsidRPr="00910E3C">
              <w:rPr>
                <w:sz w:val="24"/>
                <w:szCs w:val="24"/>
                <w:vertAlign w:val="subscript"/>
              </w:rPr>
              <w:t>n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2n+1</w:t>
            </w:r>
            <w:r w:rsidRPr="00910E3C">
              <w:rPr>
                <w:sz w:val="24"/>
                <w:szCs w:val="24"/>
              </w:rPr>
              <w:t>OH</w:t>
            </w:r>
          </w:p>
          <w:p w:rsidR="0021473C" w:rsidRPr="00910E3C" w:rsidRDefault="0021473C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n</w:t>
            </w:r>
            <w:r w:rsidRPr="00910E3C">
              <w:rPr>
                <w:sz w:val="24"/>
                <w:szCs w:val="24"/>
                <w:vertAlign w:val="subscript"/>
              </w:rPr>
              <w:t>NaOH</w:t>
            </w:r>
            <w:proofErr w:type="spellEnd"/>
            <w:r w:rsidRPr="00910E3C">
              <w:rPr>
                <w:sz w:val="24"/>
                <w:szCs w:val="24"/>
              </w:rPr>
              <w:t xml:space="preserve"> = a+ d = 0,16</w:t>
            </w:r>
          </w:p>
          <w:p w:rsidR="0021473C" w:rsidRPr="00910E3C" w:rsidRDefault="0021473C">
            <w:pPr>
              <w:rPr>
                <w:sz w:val="24"/>
                <w:szCs w:val="24"/>
              </w:rPr>
            </w:pPr>
            <w:r w:rsidRPr="00910E3C">
              <w:rPr>
                <w:position w:val="-24"/>
                <w:sz w:val="24"/>
                <w:szCs w:val="24"/>
              </w:rPr>
              <w:object w:dxaOrig="3019" w:dyaOrig="620">
                <v:shape id="_x0000_i1051" type="#_x0000_t75" style="width:151pt;height:31pt" o:ole="">
                  <v:imagedata r:id="rId52" o:title=""/>
                </v:shape>
                <o:OLEObject Type="Embed" ProgID="Equation.3" ShapeID="_x0000_i1051" DrawAspect="Content" ObjectID="_1490899195" r:id="rId53"/>
              </w:object>
            </w:r>
          </w:p>
          <w:p w:rsidR="0021473C" w:rsidRPr="00910E3C" w:rsidRDefault="0021473C">
            <w:pPr>
              <w:rPr>
                <w:sz w:val="24"/>
                <w:szCs w:val="24"/>
              </w:rPr>
            </w:pPr>
            <w:proofErr w:type="spellStart"/>
            <w:r w:rsidRPr="00910E3C">
              <w:rPr>
                <w:sz w:val="24"/>
                <w:szCs w:val="24"/>
              </w:rPr>
              <w:t>M</w:t>
            </w:r>
            <w:r w:rsidRPr="00910E3C">
              <w:rPr>
                <w:sz w:val="24"/>
                <w:szCs w:val="24"/>
                <w:vertAlign w:val="subscript"/>
              </w:rPr>
              <w:t>rượu</w:t>
            </w:r>
            <w:proofErr w:type="spellEnd"/>
            <w:r w:rsidRPr="00910E3C">
              <w:rPr>
                <w:sz w:val="24"/>
                <w:szCs w:val="24"/>
              </w:rPr>
              <w:t xml:space="preserve"> = </w:t>
            </w:r>
            <w:r w:rsidRPr="00910E3C">
              <w:rPr>
                <w:position w:val="-28"/>
                <w:sz w:val="24"/>
                <w:szCs w:val="24"/>
              </w:rPr>
              <w:object w:dxaOrig="1080" w:dyaOrig="660">
                <v:shape id="_x0000_i1052" type="#_x0000_t75" style="width:54pt;height:33pt" o:ole="">
                  <v:imagedata r:id="rId54" o:title=""/>
                </v:shape>
                <o:OLEObject Type="Embed" ProgID="Equation.3" ShapeID="_x0000_i1052" DrawAspect="Content" ObjectID="_1490899196" r:id="rId55"/>
              </w:object>
            </w:r>
            <w:r w:rsidRPr="00910E3C">
              <w:rPr>
                <w:sz w:val="24"/>
                <w:szCs w:val="24"/>
              </w:rPr>
              <w:t xml:space="preserve">→ </w:t>
            </w:r>
            <w:proofErr w:type="spellStart"/>
            <w:r w:rsidRPr="00910E3C">
              <w:rPr>
                <w:sz w:val="24"/>
                <w:szCs w:val="24"/>
              </w:rPr>
              <w:t>rượu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là</w:t>
            </w:r>
            <w:proofErr w:type="spellEnd"/>
            <w:r w:rsidRPr="00910E3C">
              <w:rPr>
                <w:sz w:val="24"/>
                <w:szCs w:val="24"/>
              </w:rPr>
              <w:t xml:space="preserve"> C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5</w:t>
            </w:r>
            <w:r w:rsidRPr="00910E3C">
              <w:rPr>
                <w:sz w:val="24"/>
                <w:szCs w:val="24"/>
              </w:rPr>
              <w:t>OH</w:t>
            </w:r>
          </w:p>
          <w:p w:rsidR="0021473C" w:rsidRPr="00910E3C" w:rsidRDefault="007F4AAB">
            <w:pPr>
              <w:rPr>
                <w:sz w:val="24"/>
                <w:szCs w:val="24"/>
              </w:rPr>
            </w:pPr>
            <w:r w:rsidRPr="00910E3C">
              <w:rPr>
                <w:position w:val="-24"/>
                <w:sz w:val="24"/>
                <w:szCs w:val="24"/>
              </w:rPr>
              <w:object w:dxaOrig="5860" w:dyaOrig="620">
                <v:shape id="_x0000_i1056" type="#_x0000_t75" style="width:293pt;height:31pt" o:ole="">
                  <v:imagedata r:id="rId56" o:title=""/>
                </v:shape>
                <o:OLEObject Type="Embed" ProgID="Equation.3" ShapeID="_x0000_i1056" DrawAspect="Content" ObjectID="_1490899197" r:id="rId57"/>
              </w:object>
            </w:r>
          </w:p>
          <w:p w:rsidR="007F4AAB" w:rsidRPr="00910E3C" w:rsidRDefault="007F4AA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C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5</w:t>
            </w:r>
            <w:r w:rsidRPr="00910E3C">
              <w:rPr>
                <w:sz w:val="24"/>
                <w:szCs w:val="24"/>
              </w:rPr>
              <w:t>OH + 3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</w:t>
            </w:r>
            <w:r w:rsidRPr="00910E3C">
              <w:rPr>
                <w:position w:val="-6"/>
                <w:sz w:val="24"/>
                <w:szCs w:val="24"/>
              </w:rPr>
              <w:object w:dxaOrig="680" w:dyaOrig="360">
                <v:shape id="_x0000_i1054" type="#_x0000_t75" style="width:34pt;height:18pt" o:ole="">
                  <v:imagedata r:id="rId58" o:title=""/>
                </v:shape>
                <o:OLEObject Type="Embed" ProgID="Equation.3" ShapeID="_x0000_i1054" DrawAspect="Content" ObjectID="_1490899198" r:id="rId59"/>
              </w:object>
            </w:r>
            <w:r w:rsidRPr="00910E3C">
              <w:rPr>
                <w:sz w:val="24"/>
                <w:szCs w:val="24"/>
              </w:rPr>
              <w:t>2CO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 xml:space="preserve"> + 3H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O</w:t>
            </w:r>
          </w:p>
          <w:p w:rsidR="007F4AAB" w:rsidRPr="00910E3C" w:rsidRDefault="007F4AAB">
            <w:pPr>
              <w:rPr>
                <w:sz w:val="24"/>
                <w:szCs w:val="24"/>
              </w:rPr>
            </w:pPr>
            <w:r w:rsidRPr="00910E3C">
              <w:rPr>
                <w:position w:val="-24"/>
                <w:sz w:val="24"/>
                <w:szCs w:val="24"/>
              </w:rPr>
              <w:object w:dxaOrig="6340" w:dyaOrig="620">
                <v:shape id="_x0000_i1055" type="#_x0000_t75" style="width:317pt;height:31pt" o:ole="">
                  <v:imagedata r:id="rId60" o:title=""/>
                </v:shape>
                <o:OLEObject Type="Embed" ProgID="Equation.3" ShapeID="_x0000_i1055" DrawAspect="Content" ObjectID="_1490899199" r:id="rId61"/>
              </w:object>
            </w:r>
          </w:p>
          <w:p w:rsidR="00C80520" w:rsidRPr="00910E3C" w:rsidRDefault="00C80520">
            <w:pPr>
              <w:rPr>
                <w:sz w:val="24"/>
                <w:szCs w:val="24"/>
              </w:rPr>
            </w:pPr>
            <w:r w:rsidRPr="00910E3C">
              <w:rPr>
                <w:position w:val="-14"/>
                <w:sz w:val="24"/>
                <w:szCs w:val="24"/>
              </w:rPr>
              <w:object w:dxaOrig="1140" w:dyaOrig="380">
                <v:shape id="_x0000_i1057" type="#_x0000_t75" style="width:57pt;height:19pt" o:ole="">
                  <v:imagedata r:id="rId62" o:title=""/>
                </v:shape>
                <o:OLEObject Type="Embed" ProgID="Equation.3" ShapeID="_x0000_i1057" DrawAspect="Content" ObjectID="_1490899200" r:id="rId63"/>
              </w:object>
            </w:r>
            <w:r w:rsidRPr="00910E3C">
              <w:rPr>
                <w:sz w:val="24"/>
                <w:szCs w:val="24"/>
              </w:rPr>
              <w:t xml:space="preserve">mol; </w:t>
            </w:r>
            <w:r w:rsidRPr="00910E3C">
              <w:rPr>
                <w:position w:val="-14"/>
                <w:sz w:val="24"/>
                <w:szCs w:val="24"/>
              </w:rPr>
              <w:object w:dxaOrig="1540" w:dyaOrig="380">
                <v:shape id="_x0000_i1058" type="#_x0000_t75" style="width:77pt;height:19pt" o:ole="">
                  <v:imagedata r:id="rId64" o:title=""/>
                </v:shape>
                <o:OLEObject Type="Embed" ProgID="Equation.3" ShapeID="_x0000_i1058" DrawAspect="Content" ObjectID="_1490899201" r:id="rId65"/>
              </w:object>
            </w:r>
          </w:p>
          <w:p w:rsidR="00C80520" w:rsidRPr="00910E3C" w:rsidRDefault="00C80520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BTKL:</w:t>
            </w:r>
          </w:p>
          <w:p w:rsidR="00C80520" w:rsidRPr="00910E3C" w:rsidRDefault="00C80520">
            <w:pPr>
              <w:rPr>
                <w:sz w:val="24"/>
                <w:szCs w:val="24"/>
              </w:rPr>
            </w:pPr>
            <w:r w:rsidRPr="00910E3C">
              <w:rPr>
                <w:position w:val="-24"/>
                <w:sz w:val="24"/>
                <w:szCs w:val="24"/>
              </w:rPr>
              <w:object w:dxaOrig="3820" w:dyaOrig="620">
                <v:shape id="_x0000_i1059" type="#_x0000_t75" style="width:191pt;height:31pt" o:ole="">
                  <v:imagedata r:id="rId66" o:title=""/>
                </v:shape>
                <o:OLEObject Type="Embed" ProgID="Equation.3" ShapeID="_x0000_i1059" DrawAspect="Content" ObjectID="_1490899202" r:id="rId67"/>
              </w:object>
            </w:r>
          </w:p>
          <w:p w:rsidR="00C80520" w:rsidRPr="00910E3C" w:rsidRDefault="00C80520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 xml:space="preserve">BT </w:t>
            </w:r>
            <w:proofErr w:type="spellStart"/>
            <w:r w:rsidRPr="00910E3C">
              <w:rPr>
                <w:sz w:val="24"/>
                <w:szCs w:val="24"/>
              </w:rPr>
              <w:t>nguyê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ử</w:t>
            </w:r>
            <w:proofErr w:type="spellEnd"/>
            <w:r w:rsidRPr="00910E3C">
              <w:rPr>
                <w:sz w:val="24"/>
                <w:szCs w:val="24"/>
              </w:rPr>
              <w:t xml:space="preserve"> O </w:t>
            </w:r>
            <w:proofErr w:type="spellStart"/>
            <w:r w:rsidRPr="00910E3C">
              <w:rPr>
                <w:sz w:val="24"/>
                <w:szCs w:val="24"/>
              </w:rPr>
              <w:t>ta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có</w:t>
            </w:r>
            <w:proofErr w:type="spellEnd"/>
            <w:r w:rsidRPr="00910E3C">
              <w:rPr>
                <w:sz w:val="24"/>
                <w:szCs w:val="24"/>
              </w:rPr>
              <w:t>:</w:t>
            </w:r>
          </w:p>
          <w:p w:rsidR="00C80520" w:rsidRPr="00910E3C" w:rsidRDefault="00C80520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2a + c + 2d = 0,92.2 + 0,86 – 1,14.2 = 0,42</w:t>
            </w:r>
          </w:p>
          <w:p w:rsidR="009158DB" w:rsidRPr="00910E3C" w:rsidRDefault="00C80520">
            <w:pPr>
              <w:rPr>
                <w:sz w:val="24"/>
                <w:szCs w:val="24"/>
              </w:rPr>
            </w:pPr>
            <w:r w:rsidRPr="00910E3C">
              <w:rPr>
                <w:position w:val="-50"/>
                <w:sz w:val="24"/>
                <w:szCs w:val="24"/>
              </w:rPr>
              <w:object w:dxaOrig="2240" w:dyaOrig="1120">
                <v:shape id="_x0000_i1060" type="#_x0000_t75" style="width:112pt;height:56pt" o:ole="">
                  <v:imagedata r:id="rId68" o:title=""/>
                </v:shape>
                <o:OLEObject Type="Embed" ProgID="Equation.3" ShapeID="_x0000_i1060" DrawAspect="Content" ObjectID="_1490899203" r:id="rId69"/>
              </w:object>
            </w:r>
            <w:r w:rsidRPr="00910E3C">
              <w:rPr>
                <w:position w:val="-50"/>
                <w:sz w:val="24"/>
                <w:szCs w:val="24"/>
              </w:rPr>
              <w:object w:dxaOrig="1260" w:dyaOrig="1120">
                <v:shape id="_x0000_i1061" type="#_x0000_t75" style="width:63pt;height:56pt" o:ole="">
                  <v:imagedata r:id="rId70" o:title=""/>
                </v:shape>
                <o:OLEObject Type="Embed" ProgID="Equation.3" ShapeID="_x0000_i1061" DrawAspect="Content" ObjectID="_1490899204" r:id="rId71"/>
              </w:object>
            </w:r>
          </w:p>
          <w:p w:rsidR="00C80520" w:rsidRPr="00910E3C" w:rsidRDefault="002036C3">
            <w:pPr>
              <w:rPr>
                <w:sz w:val="24"/>
                <w:szCs w:val="24"/>
              </w:rPr>
            </w:pPr>
            <w:r w:rsidRPr="00910E3C">
              <w:rPr>
                <w:position w:val="-12"/>
                <w:sz w:val="24"/>
                <w:szCs w:val="24"/>
              </w:rPr>
              <w:object w:dxaOrig="1420" w:dyaOrig="360">
                <v:shape id="_x0000_i1062" type="#_x0000_t75" style="width:71pt;height:18pt" o:ole="">
                  <v:imagedata r:id="rId72" o:title=""/>
                </v:shape>
                <o:OLEObject Type="Embed" ProgID="Equation.3" ShapeID="_x0000_i1062" DrawAspect="Content" ObjectID="_1490899205" r:id="rId73"/>
              </w:object>
            </w:r>
            <w:r w:rsidRPr="00910E3C">
              <w:rPr>
                <w:sz w:val="24"/>
                <w:szCs w:val="24"/>
              </w:rPr>
              <w:t xml:space="preserve"> </w:t>
            </w:r>
            <w:r w:rsidR="009158DB" w:rsidRPr="00910E3C">
              <w:rPr>
                <w:sz w:val="24"/>
                <w:szCs w:val="24"/>
              </w:rPr>
              <w:t xml:space="preserve">; </w:t>
            </w:r>
            <w:r w:rsidRPr="00910E3C">
              <w:rPr>
                <w:position w:val="-12"/>
                <w:sz w:val="24"/>
                <w:szCs w:val="24"/>
              </w:rPr>
              <w:object w:dxaOrig="1300" w:dyaOrig="360">
                <v:shape id="_x0000_i1063" type="#_x0000_t75" style="width:65pt;height:18pt" o:ole="">
                  <v:imagedata r:id="rId74" o:title=""/>
                </v:shape>
                <o:OLEObject Type="Embed" ProgID="Equation.3" ShapeID="_x0000_i1063" DrawAspect="Content" ObjectID="_1490899206" r:id="rId75"/>
              </w:object>
            </w:r>
          </w:p>
          <w:p w:rsidR="002036C3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→</w:t>
            </w:r>
            <w:proofErr w:type="spellStart"/>
            <w:r w:rsidRPr="00910E3C">
              <w:rPr>
                <w:sz w:val="24"/>
                <w:szCs w:val="24"/>
              </w:rPr>
              <w:t>Tính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hiệu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suất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heo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axit</w:t>
            </w:r>
            <w:proofErr w:type="spellEnd"/>
            <w:r w:rsidR="002036C3" w:rsidRPr="00910E3C">
              <w:rPr>
                <w:position w:val="-14"/>
                <w:sz w:val="24"/>
                <w:szCs w:val="24"/>
              </w:rPr>
              <w:object w:dxaOrig="1440" w:dyaOrig="380">
                <v:shape id="_x0000_i1064" type="#_x0000_t75" style="width:1in;height:19pt" o:ole="">
                  <v:imagedata r:id="rId76" o:title=""/>
                </v:shape>
                <o:OLEObject Type="Embed" ProgID="Equation.3" ShapeID="_x0000_i1064" DrawAspect="Content" ObjectID="_1490899207" r:id="rId77"/>
              </w:object>
            </w:r>
          </w:p>
          <w:p w:rsidR="002036C3" w:rsidRPr="00910E3C" w:rsidRDefault="002036C3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 xml:space="preserve">BTKL: </w:t>
            </w:r>
            <w:proofErr w:type="spellStart"/>
            <w:r w:rsidRPr="00910E3C">
              <w:rPr>
                <w:sz w:val="24"/>
                <w:szCs w:val="24"/>
              </w:rPr>
              <w:t>m</w:t>
            </w:r>
            <w:r w:rsidRPr="00910E3C">
              <w:rPr>
                <w:sz w:val="24"/>
                <w:szCs w:val="24"/>
                <w:vertAlign w:val="subscript"/>
              </w:rPr>
              <w:t>x</w:t>
            </w:r>
            <w:proofErr w:type="spellEnd"/>
            <w:r w:rsidRPr="00910E3C">
              <w:rPr>
                <w:sz w:val="24"/>
                <w:szCs w:val="24"/>
              </w:rPr>
              <w:t xml:space="preserve"> + </w:t>
            </w:r>
            <w:proofErr w:type="spellStart"/>
            <w:r w:rsidRPr="00910E3C">
              <w:rPr>
                <w:sz w:val="24"/>
                <w:szCs w:val="24"/>
              </w:rPr>
              <w:t>m</w:t>
            </w:r>
            <w:r w:rsidRPr="00910E3C">
              <w:rPr>
                <w:sz w:val="24"/>
                <w:szCs w:val="24"/>
                <w:vertAlign w:val="subscript"/>
              </w:rPr>
              <w:t>NaOH</w:t>
            </w:r>
            <w:proofErr w:type="spellEnd"/>
            <w:r w:rsidRPr="00910E3C">
              <w:rPr>
                <w:sz w:val="24"/>
                <w:szCs w:val="24"/>
              </w:rPr>
              <w:t xml:space="preserve"> = m</w:t>
            </w:r>
            <w:r w:rsidRPr="00910E3C">
              <w:rPr>
                <w:sz w:val="24"/>
                <w:szCs w:val="24"/>
                <w:vertAlign w:val="subscript"/>
              </w:rPr>
              <w:t>m’</w:t>
            </w:r>
            <w:r w:rsidRPr="00910E3C">
              <w:rPr>
                <w:sz w:val="24"/>
                <w:szCs w:val="24"/>
              </w:rPr>
              <w:t xml:space="preserve"> + </w:t>
            </w:r>
            <w:proofErr w:type="spellStart"/>
            <w:r w:rsidRPr="00910E3C">
              <w:rPr>
                <w:sz w:val="24"/>
                <w:szCs w:val="24"/>
              </w:rPr>
              <w:t>m</w:t>
            </w:r>
            <w:r w:rsidRPr="00910E3C">
              <w:rPr>
                <w:sz w:val="24"/>
                <w:szCs w:val="24"/>
                <w:vertAlign w:val="subscript"/>
              </w:rPr>
              <w:t>rượu</w:t>
            </w:r>
            <w:proofErr w:type="spellEnd"/>
            <w:r w:rsidRPr="00910E3C">
              <w:rPr>
                <w:sz w:val="24"/>
                <w:szCs w:val="24"/>
              </w:rPr>
              <w:t xml:space="preserve"> + m</w:t>
            </w:r>
            <w:r w:rsidRPr="00910E3C">
              <w:rPr>
                <w:sz w:val="24"/>
                <w:szCs w:val="24"/>
                <w:vertAlign w:val="subscript"/>
              </w:rPr>
              <w:t>H2O</w:t>
            </w:r>
          </w:p>
          <w:p w:rsidR="002036C3" w:rsidRPr="00910E3C" w:rsidRDefault="002036C3">
            <w:pPr>
              <w:rPr>
                <w:sz w:val="24"/>
                <w:szCs w:val="24"/>
              </w:rPr>
            </w:pPr>
            <w:r w:rsidRPr="00910E3C">
              <w:rPr>
                <w:position w:val="-6"/>
                <w:sz w:val="24"/>
                <w:szCs w:val="24"/>
              </w:rPr>
              <w:object w:dxaOrig="300" w:dyaOrig="220">
                <v:shape id="_x0000_i1065" type="#_x0000_t75" style="width:15pt;height:11pt" o:ole="">
                  <v:imagedata r:id="rId78" o:title=""/>
                </v:shape>
                <o:OLEObject Type="Embed" ProgID="Equation.3" ShapeID="_x0000_i1065" DrawAspect="Content" ObjectID="_1490899208" r:id="rId79"/>
              </w:object>
            </w:r>
            <w:r w:rsidRPr="00910E3C">
              <w:rPr>
                <w:sz w:val="24"/>
                <w:szCs w:val="24"/>
              </w:rPr>
              <w:t xml:space="preserve"> m</w:t>
            </w:r>
            <w:r w:rsidRPr="00910E3C">
              <w:rPr>
                <w:sz w:val="24"/>
                <w:szCs w:val="24"/>
                <w:vertAlign w:val="subscript"/>
              </w:rPr>
              <w:t>m’</w:t>
            </w:r>
            <w:r w:rsidRPr="00910E3C">
              <w:rPr>
                <w:sz w:val="24"/>
                <w:szCs w:val="24"/>
              </w:rPr>
              <w:t xml:space="preserve"> = 19,48 + 0,16.40 – 10,12 – 0,04.18 = 15,04 </w:t>
            </w:r>
            <w:proofErr w:type="spellStart"/>
            <w:r w:rsidRPr="00910E3C">
              <w:rPr>
                <w:sz w:val="24"/>
                <w:szCs w:val="24"/>
              </w:rPr>
              <w:t>gam</w:t>
            </w:r>
            <w:proofErr w:type="spellEnd"/>
          </w:p>
          <w:p w:rsidR="009158DB" w:rsidRPr="00910E3C" w:rsidRDefault="009158DB" w:rsidP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 xml:space="preserve">BT </w:t>
            </w:r>
            <w:proofErr w:type="spellStart"/>
            <w:r w:rsidRPr="00910E3C">
              <w:rPr>
                <w:sz w:val="24"/>
                <w:szCs w:val="24"/>
              </w:rPr>
              <w:t>nguyên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tử</w:t>
            </w:r>
            <w:proofErr w:type="spellEnd"/>
            <w:r w:rsidRPr="00910E3C">
              <w:rPr>
                <w:sz w:val="24"/>
                <w:szCs w:val="24"/>
              </w:rPr>
              <w:t xml:space="preserve"> C </w:t>
            </w:r>
            <w:proofErr w:type="spellStart"/>
            <w:r w:rsidRPr="00910E3C">
              <w:rPr>
                <w:sz w:val="24"/>
                <w:szCs w:val="24"/>
              </w:rPr>
              <w:t>ta</w:t>
            </w:r>
            <w:proofErr w:type="spellEnd"/>
            <w:r w:rsidRPr="00910E3C">
              <w:rPr>
                <w:sz w:val="24"/>
                <w:szCs w:val="24"/>
              </w:rPr>
              <w:t xml:space="preserve"> </w:t>
            </w:r>
            <w:proofErr w:type="spellStart"/>
            <w:r w:rsidRPr="00910E3C">
              <w:rPr>
                <w:sz w:val="24"/>
                <w:szCs w:val="24"/>
              </w:rPr>
              <w:t>có</w:t>
            </w:r>
            <w:proofErr w:type="spellEnd"/>
            <w:r w:rsidRPr="00910E3C">
              <w:rPr>
                <w:sz w:val="24"/>
                <w:szCs w:val="24"/>
              </w:rPr>
              <w:t>:</w:t>
            </w:r>
          </w:p>
          <w:p w:rsidR="009158DB" w:rsidRPr="00910E3C" w:rsidRDefault="009158DB" w:rsidP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04(x+1) + 0,12 + 0,12(x+2+1) = 0,92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position w:val="-6"/>
                <w:sz w:val="24"/>
                <w:szCs w:val="24"/>
              </w:rPr>
              <w:object w:dxaOrig="300" w:dyaOrig="220">
                <v:shape id="_x0000_i1067" type="#_x0000_t75" style="width:15pt;height:11pt" o:ole="">
                  <v:imagedata r:id="rId78" o:title=""/>
                </v:shape>
                <o:OLEObject Type="Embed" ProgID="Equation.3" ShapeID="_x0000_i1067" DrawAspect="Content" ObjectID="_1490899209" r:id="rId80"/>
              </w:object>
            </w:r>
            <w:r w:rsidRPr="00910E3C">
              <w:rPr>
                <w:sz w:val="24"/>
                <w:szCs w:val="24"/>
              </w:rPr>
              <w:t xml:space="preserve"> x = 2 </w:t>
            </w:r>
            <w:r w:rsidRPr="00910E3C">
              <w:rPr>
                <w:position w:val="-6"/>
                <w:sz w:val="24"/>
                <w:szCs w:val="24"/>
              </w:rPr>
              <w:object w:dxaOrig="300" w:dyaOrig="220">
                <v:shape id="_x0000_i1068" type="#_x0000_t75" style="width:15pt;height:11pt" o:ole="">
                  <v:imagedata r:id="rId78" o:title=""/>
                </v:shape>
                <o:OLEObject Type="Embed" ProgID="Equation.3" ShapeID="_x0000_i1068" DrawAspect="Content" ObjectID="_1490899210" r:id="rId81"/>
              </w:object>
            </w:r>
            <w:r w:rsidRPr="00910E3C">
              <w:rPr>
                <w:sz w:val="24"/>
                <w:szCs w:val="24"/>
              </w:rPr>
              <w:t>C</w:t>
            </w:r>
            <w:r w:rsidRPr="00910E3C">
              <w:rPr>
                <w:sz w:val="24"/>
                <w:szCs w:val="24"/>
                <w:vertAlign w:val="subscript"/>
              </w:rPr>
              <w:t>2</w:t>
            </w:r>
            <w:r w:rsidRPr="00910E3C">
              <w:rPr>
                <w:sz w:val="24"/>
                <w:szCs w:val="24"/>
              </w:rPr>
              <w:t>H</w:t>
            </w:r>
            <w:r w:rsidRPr="00910E3C">
              <w:rPr>
                <w:sz w:val="24"/>
                <w:szCs w:val="24"/>
                <w:vertAlign w:val="subscript"/>
              </w:rPr>
              <w:t>3</w:t>
            </w:r>
            <w:r w:rsidRPr="00910E3C">
              <w:rPr>
                <w:sz w:val="24"/>
                <w:szCs w:val="24"/>
              </w:rPr>
              <w:t>COOH</w:t>
            </w:r>
          </w:p>
          <w:p w:rsidR="002036C3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position w:val="-50"/>
                <w:sz w:val="24"/>
                <w:szCs w:val="24"/>
              </w:rPr>
              <w:object w:dxaOrig="4360" w:dyaOrig="1120">
                <v:shape id="_x0000_i1066" type="#_x0000_t75" style="width:218pt;height:56pt" o:ole="">
                  <v:imagedata r:id="rId82" o:title=""/>
                </v:shape>
                <o:OLEObject Type="Embed" ProgID="Equation.3" ShapeID="_x0000_i1066" DrawAspect="Content" ObjectID="_1490899211" r:id="rId83"/>
              </w:object>
            </w:r>
          </w:p>
        </w:tc>
        <w:tc>
          <w:tcPr>
            <w:tcW w:w="1080" w:type="dxa"/>
          </w:tcPr>
          <w:p w:rsidR="00854495" w:rsidRPr="00910E3C" w:rsidRDefault="00854495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</w:p>
          <w:p w:rsidR="00910E3C" w:rsidRPr="00910E3C" w:rsidRDefault="00910E3C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58DB">
            <w:pPr>
              <w:rPr>
                <w:sz w:val="24"/>
                <w:szCs w:val="24"/>
              </w:rPr>
            </w:pPr>
          </w:p>
          <w:p w:rsidR="009158DB" w:rsidRPr="00910E3C" w:rsidRDefault="00910E3C">
            <w:pPr>
              <w:rPr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>0,25</w:t>
            </w:r>
          </w:p>
        </w:tc>
      </w:tr>
    </w:tbl>
    <w:p w:rsidR="003D62A8" w:rsidRPr="00910E3C" w:rsidRDefault="003D62A8">
      <w:pPr>
        <w:rPr>
          <w:sz w:val="24"/>
          <w:szCs w:val="24"/>
        </w:rPr>
      </w:pPr>
    </w:p>
    <w:sectPr w:rsidR="003D62A8" w:rsidRPr="00910E3C" w:rsidSect="00793E66">
      <w:pgSz w:w="11907" w:h="16839" w:code="9"/>
      <w:pgMar w:top="432" w:right="432" w:bottom="432" w:left="432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40"/>
  <w:displayHorizontalDrawingGridEvery w:val="2"/>
  <w:characterSpacingControl w:val="doNotCompress"/>
  <w:compat/>
  <w:rsids>
    <w:rsidRoot w:val="00C71859"/>
    <w:rsid w:val="0000006C"/>
    <w:rsid w:val="0000155A"/>
    <w:rsid w:val="00001671"/>
    <w:rsid w:val="00001EDA"/>
    <w:rsid w:val="00001FEE"/>
    <w:rsid w:val="000022A2"/>
    <w:rsid w:val="000022CC"/>
    <w:rsid w:val="00002AFF"/>
    <w:rsid w:val="000044A7"/>
    <w:rsid w:val="00004792"/>
    <w:rsid w:val="00004B06"/>
    <w:rsid w:val="00004B53"/>
    <w:rsid w:val="00004C53"/>
    <w:rsid w:val="00004CE4"/>
    <w:rsid w:val="000052D5"/>
    <w:rsid w:val="000056D0"/>
    <w:rsid w:val="000061BB"/>
    <w:rsid w:val="000062A1"/>
    <w:rsid w:val="00006394"/>
    <w:rsid w:val="00006695"/>
    <w:rsid w:val="0000697B"/>
    <w:rsid w:val="00006A9E"/>
    <w:rsid w:val="00006C29"/>
    <w:rsid w:val="000079D9"/>
    <w:rsid w:val="00010305"/>
    <w:rsid w:val="00011088"/>
    <w:rsid w:val="00011941"/>
    <w:rsid w:val="00011B13"/>
    <w:rsid w:val="00011B3C"/>
    <w:rsid w:val="00013325"/>
    <w:rsid w:val="00013E41"/>
    <w:rsid w:val="00014F94"/>
    <w:rsid w:val="00016D2D"/>
    <w:rsid w:val="000172D4"/>
    <w:rsid w:val="00017328"/>
    <w:rsid w:val="00017DD7"/>
    <w:rsid w:val="00017F79"/>
    <w:rsid w:val="00020641"/>
    <w:rsid w:val="0002229D"/>
    <w:rsid w:val="0002255B"/>
    <w:rsid w:val="000225F9"/>
    <w:rsid w:val="0002284A"/>
    <w:rsid w:val="00022B70"/>
    <w:rsid w:val="00023D52"/>
    <w:rsid w:val="00024042"/>
    <w:rsid w:val="0002491E"/>
    <w:rsid w:val="00024A01"/>
    <w:rsid w:val="00025041"/>
    <w:rsid w:val="00026799"/>
    <w:rsid w:val="00026936"/>
    <w:rsid w:val="0002754C"/>
    <w:rsid w:val="00027858"/>
    <w:rsid w:val="000279C1"/>
    <w:rsid w:val="000300C1"/>
    <w:rsid w:val="000307D4"/>
    <w:rsid w:val="000311C8"/>
    <w:rsid w:val="00031275"/>
    <w:rsid w:val="000317A6"/>
    <w:rsid w:val="000319A9"/>
    <w:rsid w:val="000328B7"/>
    <w:rsid w:val="00033D69"/>
    <w:rsid w:val="00033DAC"/>
    <w:rsid w:val="00033DDA"/>
    <w:rsid w:val="00033FEA"/>
    <w:rsid w:val="000345D9"/>
    <w:rsid w:val="000366DE"/>
    <w:rsid w:val="000400B5"/>
    <w:rsid w:val="00040EFE"/>
    <w:rsid w:val="000410EC"/>
    <w:rsid w:val="00041159"/>
    <w:rsid w:val="00041304"/>
    <w:rsid w:val="00043252"/>
    <w:rsid w:val="000436E5"/>
    <w:rsid w:val="00043A5F"/>
    <w:rsid w:val="00043F44"/>
    <w:rsid w:val="00044B6A"/>
    <w:rsid w:val="00044D9D"/>
    <w:rsid w:val="00045344"/>
    <w:rsid w:val="00045529"/>
    <w:rsid w:val="000457E7"/>
    <w:rsid w:val="000468BE"/>
    <w:rsid w:val="00046F24"/>
    <w:rsid w:val="000470A2"/>
    <w:rsid w:val="0004737D"/>
    <w:rsid w:val="0005102B"/>
    <w:rsid w:val="00051080"/>
    <w:rsid w:val="00051829"/>
    <w:rsid w:val="00051BC6"/>
    <w:rsid w:val="00051C66"/>
    <w:rsid w:val="000532B8"/>
    <w:rsid w:val="00054A95"/>
    <w:rsid w:val="00054C5E"/>
    <w:rsid w:val="00054D05"/>
    <w:rsid w:val="00054E09"/>
    <w:rsid w:val="00055608"/>
    <w:rsid w:val="000557AE"/>
    <w:rsid w:val="00055C39"/>
    <w:rsid w:val="00055C54"/>
    <w:rsid w:val="00055F88"/>
    <w:rsid w:val="000568E6"/>
    <w:rsid w:val="0005699F"/>
    <w:rsid w:val="00056CFD"/>
    <w:rsid w:val="00056E87"/>
    <w:rsid w:val="00056FAE"/>
    <w:rsid w:val="00057198"/>
    <w:rsid w:val="00057785"/>
    <w:rsid w:val="00057CFC"/>
    <w:rsid w:val="00057FD4"/>
    <w:rsid w:val="00057FF5"/>
    <w:rsid w:val="0006014B"/>
    <w:rsid w:val="000612B7"/>
    <w:rsid w:val="0006144C"/>
    <w:rsid w:val="000616FA"/>
    <w:rsid w:val="000617DC"/>
    <w:rsid w:val="000618CB"/>
    <w:rsid w:val="000628F5"/>
    <w:rsid w:val="00063286"/>
    <w:rsid w:val="000634D3"/>
    <w:rsid w:val="00063A98"/>
    <w:rsid w:val="00063EF7"/>
    <w:rsid w:val="00064DFD"/>
    <w:rsid w:val="00065187"/>
    <w:rsid w:val="00065C03"/>
    <w:rsid w:val="00067CE5"/>
    <w:rsid w:val="00067FBC"/>
    <w:rsid w:val="000700C4"/>
    <w:rsid w:val="000706F8"/>
    <w:rsid w:val="00071698"/>
    <w:rsid w:val="00071E2D"/>
    <w:rsid w:val="000720A6"/>
    <w:rsid w:val="00072104"/>
    <w:rsid w:val="0007242C"/>
    <w:rsid w:val="00072A0B"/>
    <w:rsid w:val="00072A63"/>
    <w:rsid w:val="00072BEC"/>
    <w:rsid w:val="00073AD3"/>
    <w:rsid w:val="0007425E"/>
    <w:rsid w:val="000742F3"/>
    <w:rsid w:val="00074D10"/>
    <w:rsid w:val="00075061"/>
    <w:rsid w:val="000750F1"/>
    <w:rsid w:val="00075228"/>
    <w:rsid w:val="00075A6D"/>
    <w:rsid w:val="00075D4D"/>
    <w:rsid w:val="00075F41"/>
    <w:rsid w:val="00077723"/>
    <w:rsid w:val="00077853"/>
    <w:rsid w:val="00077DB6"/>
    <w:rsid w:val="00080384"/>
    <w:rsid w:val="000808DD"/>
    <w:rsid w:val="00080D68"/>
    <w:rsid w:val="00081494"/>
    <w:rsid w:val="00082DF6"/>
    <w:rsid w:val="00082FFC"/>
    <w:rsid w:val="0008443F"/>
    <w:rsid w:val="00084458"/>
    <w:rsid w:val="0008451F"/>
    <w:rsid w:val="00084726"/>
    <w:rsid w:val="00084EE4"/>
    <w:rsid w:val="0008539B"/>
    <w:rsid w:val="00085829"/>
    <w:rsid w:val="000862A7"/>
    <w:rsid w:val="000864C0"/>
    <w:rsid w:val="000864CB"/>
    <w:rsid w:val="00086810"/>
    <w:rsid w:val="00086B8B"/>
    <w:rsid w:val="0008755F"/>
    <w:rsid w:val="00087FB3"/>
    <w:rsid w:val="00090559"/>
    <w:rsid w:val="0009062D"/>
    <w:rsid w:val="0009091D"/>
    <w:rsid w:val="00090E5F"/>
    <w:rsid w:val="00091517"/>
    <w:rsid w:val="00092A77"/>
    <w:rsid w:val="00094D43"/>
    <w:rsid w:val="00094D72"/>
    <w:rsid w:val="0009534D"/>
    <w:rsid w:val="00095623"/>
    <w:rsid w:val="0009569B"/>
    <w:rsid w:val="00095D49"/>
    <w:rsid w:val="000960F0"/>
    <w:rsid w:val="00096148"/>
    <w:rsid w:val="0009692C"/>
    <w:rsid w:val="00096C04"/>
    <w:rsid w:val="00097652"/>
    <w:rsid w:val="000A0389"/>
    <w:rsid w:val="000A057F"/>
    <w:rsid w:val="000A0960"/>
    <w:rsid w:val="000A0E07"/>
    <w:rsid w:val="000A1808"/>
    <w:rsid w:val="000A18B7"/>
    <w:rsid w:val="000A19F2"/>
    <w:rsid w:val="000A1FA1"/>
    <w:rsid w:val="000A1FC6"/>
    <w:rsid w:val="000A2108"/>
    <w:rsid w:val="000A2498"/>
    <w:rsid w:val="000A2BA4"/>
    <w:rsid w:val="000A2CFE"/>
    <w:rsid w:val="000A4112"/>
    <w:rsid w:val="000A4120"/>
    <w:rsid w:val="000A4225"/>
    <w:rsid w:val="000A43A8"/>
    <w:rsid w:val="000A44C8"/>
    <w:rsid w:val="000A5247"/>
    <w:rsid w:val="000A5FA3"/>
    <w:rsid w:val="000A65F8"/>
    <w:rsid w:val="000A6DE7"/>
    <w:rsid w:val="000A71E0"/>
    <w:rsid w:val="000A79D5"/>
    <w:rsid w:val="000B012B"/>
    <w:rsid w:val="000B110A"/>
    <w:rsid w:val="000B1E7B"/>
    <w:rsid w:val="000B2169"/>
    <w:rsid w:val="000B238A"/>
    <w:rsid w:val="000B2D10"/>
    <w:rsid w:val="000B3794"/>
    <w:rsid w:val="000B4372"/>
    <w:rsid w:val="000B4C42"/>
    <w:rsid w:val="000B4DFE"/>
    <w:rsid w:val="000B5657"/>
    <w:rsid w:val="000B5F49"/>
    <w:rsid w:val="000B7C56"/>
    <w:rsid w:val="000B7DB8"/>
    <w:rsid w:val="000C0139"/>
    <w:rsid w:val="000C03D4"/>
    <w:rsid w:val="000C0CE7"/>
    <w:rsid w:val="000C201C"/>
    <w:rsid w:val="000C2427"/>
    <w:rsid w:val="000C3819"/>
    <w:rsid w:val="000C4018"/>
    <w:rsid w:val="000C4134"/>
    <w:rsid w:val="000C46AB"/>
    <w:rsid w:val="000C4994"/>
    <w:rsid w:val="000C5E0C"/>
    <w:rsid w:val="000C5F26"/>
    <w:rsid w:val="000C65D1"/>
    <w:rsid w:val="000C6FFB"/>
    <w:rsid w:val="000C7380"/>
    <w:rsid w:val="000C7890"/>
    <w:rsid w:val="000C7CE7"/>
    <w:rsid w:val="000D05BE"/>
    <w:rsid w:val="000D0CB3"/>
    <w:rsid w:val="000D1D82"/>
    <w:rsid w:val="000D2E8E"/>
    <w:rsid w:val="000D31A8"/>
    <w:rsid w:val="000D36E2"/>
    <w:rsid w:val="000D3D08"/>
    <w:rsid w:val="000D4058"/>
    <w:rsid w:val="000D51EF"/>
    <w:rsid w:val="000D567B"/>
    <w:rsid w:val="000D5978"/>
    <w:rsid w:val="000D5AF3"/>
    <w:rsid w:val="000D70EF"/>
    <w:rsid w:val="000D76B0"/>
    <w:rsid w:val="000D76D3"/>
    <w:rsid w:val="000D7981"/>
    <w:rsid w:val="000D7A17"/>
    <w:rsid w:val="000E06F2"/>
    <w:rsid w:val="000E08C9"/>
    <w:rsid w:val="000E0A06"/>
    <w:rsid w:val="000E1142"/>
    <w:rsid w:val="000E18FE"/>
    <w:rsid w:val="000E1CFF"/>
    <w:rsid w:val="000E2030"/>
    <w:rsid w:val="000E23CF"/>
    <w:rsid w:val="000E2573"/>
    <w:rsid w:val="000E28AA"/>
    <w:rsid w:val="000E360F"/>
    <w:rsid w:val="000E36C4"/>
    <w:rsid w:val="000E381F"/>
    <w:rsid w:val="000E3891"/>
    <w:rsid w:val="000E42AC"/>
    <w:rsid w:val="000E42BF"/>
    <w:rsid w:val="000E4501"/>
    <w:rsid w:val="000E4708"/>
    <w:rsid w:val="000E4BB5"/>
    <w:rsid w:val="000E57B7"/>
    <w:rsid w:val="000E5E49"/>
    <w:rsid w:val="000E6573"/>
    <w:rsid w:val="000E65CE"/>
    <w:rsid w:val="000E67AF"/>
    <w:rsid w:val="000E72E5"/>
    <w:rsid w:val="000E77DE"/>
    <w:rsid w:val="000F10DE"/>
    <w:rsid w:val="000F1AC8"/>
    <w:rsid w:val="000F227D"/>
    <w:rsid w:val="000F27DF"/>
    <w:rsid w:val="000F3361"/>
    <w:rsid w:val="000F4345"/>
    <w:rsid w:val="000F4E26"/>
    <w:rsid w:val="000F4E28"/>
    <w:rsid w:val="000F5033"/>
    <w:rsid w:val="000F646D"/>
    <w:rsid w:val="000F6621"/>
    <w:rsid w:val="000F6969"/>
    <w:rsid w:val="000F6C28"/>
    <w:rsid w:val="000F7280"/>
    <w:rsid w:val="000F7314"/>
    <w:rsid w:val="000F7B95"/>
    <w:rsid w:val="000F7C97"/>
    <w:rsid w:val="0010020B"/>
    <w:rsid w:val="0010032E"/>
    <w:rsid w:val="001003DF"/>
    <w:rsid w:val="00101129"/>
    <w:rsid w:val="0010166B"/>
    <w:rsid w:val="00101DAB"/>
    <w:rsid w:val="00102656"/>
    <w:rsid w:val="00102C00"/>
    <w:rsid w:val="00102CEB"/>
    <w:rsid w:val="001031AA"/>
    <w:rsid w:val="001034C8"/>
    <w:rsid w:val="00103841"/>
    <w:rsid w:val="001038C9"/>
    <w:rsid w:val="00103E4E"/>
    <w:rsid w:val="00103FAB"/>
    <w:rsid w:val="00104795"/>
    <w:rsid w:val="00104A9F"/>
    <w:rsid w:val="00104E2A"/>
    <w:rsid w:val="001055B3"/>
    <w:rsid w:val="00105714"/>
    <w:rsid w:val="00105725"/>
    <w:rsid w:val="00105FA9"/>
    <w:rsid w:val="00106269"/>
    <w:rsid w:val="001064AA"/>
    <w:rsid w:val="00106F92"/>
    <w:rsid w:val="00107AE1"/>
    <w:rsid w:val="001105EF"/>
    <w:rsid w:val="00110A47"/>
    <w:rsid w:val="00110B88"/>
    <w:rsid w:val="00110DE8"/>
    <w:rsid w:val="001116D3"/>
    <w:rsid w:val="00111EC1"/>
    <w:rsid w:val="0011221F"/>
    <w:rsid w:val="00112FFB"/>
    <w:rsid w:val="00113924"/>
    <w:rsid w:val="00113FF3"/>
    <w:rsid w:val="001140C7"/>
    <w:rsid w:val="001140F1"/>
    <w:rsid w:val="00114148"/>
    <w:rsid w:val="0011464A"/>
    <w:rsid w:val="001148FB"/>
    <w:rsid w:val="00114A40"/>
    <w:rsid w:val="001158BC"/>
    <w:rsid w:val="00116001"/>
    <w:rsid w:val="00116246"/>
    <w:rsid w:val="00116678"/>
    <w:rsid w:val="00116D68"/>
    <w:rsid w:val="00117110"/>
    <w:rsid w:val="001171EB"/>
    <w:rsid w:val="0011753F"/>
    <w:rsid w:val="00117717"/>
    <w:rsid w:val="00117BDF"/>
    <w:rsid w:val="00117C4C"/>
    <w:rsid w:val="00117D83"/>
    <w:rsid w:val="0012009F"/>
    <w:rsid w:val="001207BF"/>
    <w:rsid w:val="001208D0"/>
    <w:rsid w:val="00120DB8"/>
    <w:rsid w:val="00121780"/>
    <w:rsid w:val="00121E98"/>
    <w:rsid w:val="001228FF"/>
    <w:rsid w:val="00123207"/>
    <w:rsid w:val="0012372E"/>
    <w:rsid w:val="001238D0"/>
    <w:rsid w:val="00123AB5"/>
    <w:rsid w:val="00123F6A"/>
    <w:rsid w:val="00124FCA"/>
    <w:rsid w:val="0012580F"/>
    <w:rsid w:val="00125F19"/>
    <w:rsid w:val="00126B19"/>
    <w:rsid w:val="00126E01"/>
    <w:rsid w:val="0012765A"/>
    <w:rsid w:val="00127DEA"/>
    <w:rsid w:val="00130A3E"/>
    <w:rsid w:val="00131014"/>
    <w:rsid w:val="0013109A"/>
    <w:rsid w:val="001313B8"/>
    <w:rsid w:val="001316E4"/>
    <w:rsid w:val="001317CF"/>
    <w:rsid w:val="00132549"/>
    <w:rsid w:val="00132569"/>
    <w:rsid w:val="00132678"/>
    <w:rsid w:val="00132981"/>
    <w:rsid w:val="00132ACC"/>
    <w:rsid w:val="00132C2B"/>
    <w:rsid w:val="00132DDB"/>
    <w:rsid w:val="00132DEA"/>
    <w:rsid w:val="001349F2"/>
    <w:rsid w:val="00134C48"/>
    <w:rsid w:val="00135469"/>
    <w:rsid w:val="00135E49"/>
    <w:rsid w:val="0013603E"/>
    <w:rsid w:val="00136F19"/>
    <w:rsid w:val="00137CCD"/>
    <w:rsid w:val="00137FA0"/>
    <w:rsid w:val="001406A0"/>
    <w:rsid w:val="001416B3"/>
    <w:rsid w:val="001419B4"/>
    <w:rsid w:val="00141BD2"/>
    <w:rsid w:val="001426E7"/>
    <w:rsid w:val="00142FD1"/>
    <w:rsid w:val="00143429"/>
    <w:rsid w:val="00143BD0"/>
    <w:rsid w:val="00144DF7"/>
    <w:rsid w:val="001458E0"/>
    <w:rsid w:val="00145F7B"/>
    <w:rsid w:val="0014646F"/>
    <w:rsid w:val="00146D0B"/>
    <w:rsid w:val="00146EB1"/>
    <w:rsid w:val="00146F42"/>
    <w:rsid w:val="00147A37"/>
    <w:rsid w:val="00150B3F"/>
    <w:rsid w:val="00152039"/>
    <w:rsid w:val="0015251D"/>
    <w:rsid w:val="0015268A"/>
    <w:rsid w:val="00152BB4"/>
    <w:rsid w:val="00152EEF"/>
    <w:rsid w:val="00154610"/>
    <w:rsid w:val="00154BCC"/>
    <w:rsid w:val="00154C37"/>
    <w:rsid w:val="00154F2D"/>
    <w:rsid w:val="00154F6B"/>
    <w:rsid w:val="00155207"/>
    <w:rsid w:val="00155470"/>
    <w:rsid w:val="001554A2"/>
    <w:rsid w:val="00155B5D"/>
    <w:rsid w:val="00155BD8"/>
    <w:rsid w:val="00155E8E"/>
    <w:rsid w:val="00156311"/>
    <w:rsid w:val="001568ED"/>
    <w:rsid w:val="00156AA4"/>
    <w:rsid w:val="001571AE"/>
    <w:rsid w:val="00157C5D"/>
    <w:rsid w:val="00160548"/>
    <w:rsid w:val="001606F1"/>
    <w:rsid w:val="001608D8"/>
    <w:rsid w:val="001609B1"/>
    <w:rsid w:val="001611F4"/>
    <w:rsid w:val="00161352"/>
    <w:rsid w:val="00161CE6"/>
    <w:rsid w:val="00161E11"/>
    <w:rsid w:val="00161FF4"/>
    <w:rsid w:val="0016232B"/>
    <w:rsid w:val="00162995"/>
    <w:rsid w:val="00162DC8"/>
    <w:rsid w:val="00163154"/>
    <w:rsid w:val="0016337D"/>
    <w:rsid w:val="00163B90"/>
    <w:rsid w:val="00163D61"/>
    <w:rsid w:val="001644CD"/>
    <w:rsid w:val="00164DF6"/>
    <w:rsid w:val="00165CE2"/>
    <w:rsid w:val="00165EC5"/>
    <w:rsid w:val="00165F05"/>
    <w:rsid w:val="00166C98"/>
    <w:rsid w:val="001705DC"/>
    <w:rsid w:val="00170A61"/>
    <w:rsid w:val="00171B40"/>
    <w:rsid w:val="00172726"/>
    <w:rsid w:val="00172B4E"/>
    <w:rsid w:val="00172D19"/>
    <w:rsid w:val="00173375"/>
    <w:rsid w:val="0017366C"/>
    <w:rsid w:val="00174C97"/>
    <w:rsid w:val="00175743"/>
    <w:rsid w:val="001758D8"/>
    <w:rsid w:val="001763C9"/>
    <w:rsid w:val="0017648D"/>
    <w:rsid w:val="00177758"/>
    <w:rsid w:val="00177CA4"/>
    <w:rsid w:val="00180122"/>
    <w:rsid w:val="0018051B"/>
    <w:rsid w:val="00180759"/>
    <w:rsid w:val="00180F07"/>
    <w:rsid w:val="0018141F"/>
    <w:rsid w:val="001815FC"/>
    <w:rsid w:val="0018198E"/>
    <w:rsid w:val="00181D5C"/>
    <w:rsid w:val="00182D6A"/>
    <w:rsid w:val="00182FD0"/>
    <w:rsid w:val="00183487"/>
    <w:rsid w:val="001836A4"/>
    <w:rsid w:val="00183A62"/>
    <w:rsid w:val="001844F3"/>
    <w:rsid w:val="00184F25"/>
    <w:rsid w:val="00185D9B"/>
    <w:rsid w:val="00186548"/>
    <w:rsid w:val="001865A6"/>
    <w:rsid w:val="00186825"/>
    <w:rsid w:val="00186826"/>
    <w:rsid w:val="00186F3B"/>
    <w:rsid w:val="001876D8"/>
    <w:rsid w:val="001878AC"/>
    <w:rsid w:val="00187A99"/>
    <w:rsid w:val="00187ADB"/>
    <w:rsid w:val="00187D25"/>
    <w:rsid w:val="00187F1D"/>
    <w:rsid w:val="00191367"/>
    <w:rsid w:val="0019167F"/>
    <w:rsid w:val="001916EB"/>
    <w:rsid w:val="001923AD"/>
    <w:rsid w:val="00192457"/>
    <w:rsid w:val="00192F45"/>
    <w:rsid w:val="00193907"/>
    <w:rsid w:val="0019415A"/>
    <w:rsid w:val="001941F4"/>
    <w:rsid w:val="00195162"/>
    <w:rsid w:val="0019688B"/>
    <w:rsid w:val="001968EC"/>
    <w:rsid w:val="00196FE5"/>
    <w:rsid w:val="00197424"/>
    <w:rsid w:val="001976F0"/>
    <w:rsid w:val="00197CA3"/>
    <w:rsid w:val="001A01CB"/>
    <w:rsid w:val="001A0468"/>
    <w:rsid w:val="001A1798"/>
    <w:rsid w:val="001A17E2"/>
    <w:rsid w:val="001A1978"/>
    <w:rsid w:val="001A1BE9"/>
    <w:rsid w:val="001A1C0E"/>
    <w:rsid w:val="001A2A46"/>
    <w:rsid w:val="001A3D77"/>
    <w:rsid w:val="001A3D7D"/>
    <w:rsid w:val="001A4272"/>
    <w:rsid w:val="001A480F"/>
    <w:rsid w:val="001A4D54"/>
    <w:rsid w:val="001A5F4F"/>
    <w:rsid w:val="001A6117"/>
    <w:rsid w:val="001A63FD"/>
    <w:rsid w:val="001A648D"/>
    <w:rsid w:val="001A7042"/>
    <w:rsid w:val="001B0734"/>
    <w:rsid w:val="001B08F1"/>
    <w:rsid w:val="001B0F6B"/>
    <w:rsid w:val="001B1358"/>
    <w:rsid w:val="001B1367"/>
    <w:rsid w:val="001B18C3"/>
    <w:rsid w:val="001B1CE4"/>
    <w:rsid w:val="001B1DF3"/>
    <w:rsid w:val="001B1F70"/>
    <w:rsid w:val="001B3F35"/>
    <w:rsid w:val="001B45CC"/>
    <w:rsid w:val="001B4BC3"/>
    <w:rsid w:val="001B522E"/>
    <w:rsid w:val="001B5608"/>
    <w:rsid w:val="001B5D67"/>
    <w:rsid w:val="001B6652"/>
    <w:rsid w:val="001B69C6"/>
    <w:rsid w:val="001B7217"/>
    <w:rsid w:val="001B7581"/>
    <w:rsid w:val="001B76AD"/>
    <w:rsid w:val="001C0582"/>
    <w:rsid w:val="001C0747"/>
    <w:rsid w:val="001C07E9"/>
    <w:rsid w:val="001C0BF6"/>
    <w:rsid w:val="001C0E98"/>
    <w:rsid w:val="001C1032"/>
    <w:rsid w:val="001C10CB"/>
    <w:rsid w:val="001C2277"/>
    <w:rsid w:val="001C381B"/>
    <w:rsid w:val="001C3BC8"/>
    <w:rsid w:val="001C3C68"/>
    <w:rsid w:val="001C49BF"/>
    <w:rsid w:val="001C4CFE"/>
    <w:rsid w:val="001C4E2E"/>
    <w:rsid w:val="001C5E34"/>
    <w:rsid w:val="001C70AC"/>
    <w:rsid w:val="001C70C7"/>
    <w:rsid w:val="001D0185"/>
    <w:rsid w:val="001D0AA5"/>
    <w:rsid w:val="001D2A42"/>
    <w:rsid w:val="001D3068"/>
    <w:rsid w:val="001D3B8A"/>
    <w:rsid w:val="001D426E"/>
    <w:rsid w:val="001D4452"/>
    <w:rsid w:val="001D482A"/>
    <w:rsid w:val="001D5561"/>
    <w:rsid w:val="001D5592"/>
    <w:rsid w:val="001D6A7C"/>
    <w:rsid w:val="001D7196"/>
    <w:rsid w:val="001D7506"/>
    <w:rsid w:val="001D7607"/>
    <w:rsid w:val="001D77F1"/>
    <w:rsid w:val="001D7C2A"/>
    <w:rsid w:val="001E0612"/>
    <w:rsid w:val="001E10D9"/>
    <w:rsid w:val="001E12CD"/>
    <w:rsid w:val="001E156E"/>
    <w:rsid w:val="001E1D5D"/>
    <w:rsid w:val="001E28EB"/>
    <w:rsid w:val="001E2A17"/>
    <w:rsid w:val="001E2BC0"/>
    <w:rsid w:val="001E32E0"/>
    <w:rsid w:val="001E32E5"/>
    <w:rsid w:val="001E36D5"/>
    <w:rsid w:val="001E38DD"/>
    <w:rsid w:val="001E3C02"/>
    <w:rsid w:val="001E3C86"/>
    <w:rsid w:val="001E408B"/>
    <w:rsid w:val="001E40AE"/>
    <w:rsid w:val="001E52B8"/>
    <w:rsid w:val="001E5824"/>
    <w:rsid w:val="001E69BD"/>
    <w:rsid w:val="001E6C8C"/>
    <w:rsid w:val="001E73CD"/>
    <w:rsid w:val="001E75FF"/>
    <w:rsid w:val="001E79D5"/>
    <w:rsid w:val="001E7B98"/>
    <w:rsid w:val="001E7FE9"/>
    <w:rsid w:val="001F0E1D"/>
    <w:rsid w:val="001F10FE"/>
    <w:rsid w:val="001F2012"/>
    <w:rsid w:val="001F2B1E"/>
    <w:rsid w:val="001F3EB9"/>
    <w:rsid w:val="001F4215"/>
    <w:rsid w:val="001F44D5"/>
    <w:rsid w:val="001F4A6B"/>
    <w:rsid w:val="001F4C08"/>
    <w:rsid w:val="001F5A74"/>
    <w:rsid w:val="001F5F4F"/>
    <w:rsid w:val="001F63A7"/>
    <w:rsid w:val="001F65A7"/>
    <w:rsid w:val="001F6653"/>
    <w:rsid w:val="001F667A"/>
    <w:rsid w:val="001F66A7"/>
    <w:rsid w:val="001F7508"/>
    <w:rsid w:val="001F7E4A"/>
    <w:rsid w:val="001F7F07"/>
    <w:rsid w:val="0020068A"/>
    <w:rsid w:val="0020081B"/>
    <w:rsid w:val="002011CF"/>
    <w:rsid w:val="00201630"/>
    <w:rsid w:val="00201DB7"/>
    <w:rsid w:val="00202FC8"/>
    <w:rsid w:val="002030C0"/>
    <w:rsid w:val="002034E9"/>
    <w:rsid w:val="002036C3"/>
    <w:rsid w:val="00203A49"/>
    <w:rsid w:val="002042C3"/>
    <w:rsid w:val="002042D4"/>
    <w:rsid w:val="00204550"/>
    <w:rsid w:val="00204909"/>
    <w:rsid w:val="002055E5"/>
    <w:rsid w:val="00205684"/>
    <w:rsid w:val="0020628A"/>
    <w:rsid w:val="00206E78"/>
    <w:rsid w:val="0020720E"/>
    <w:rsid w:val="00207285"/>
    <w:rsid w:val="00207653"/>
    <w:rsid w:val="002077EA"/>
    <w:rsid w:val="00207899"/>
    <w:rsid w:val="00207DFF"/>
    <w:rsid w:val="00210679"/>
    <w:rsid w:val="002108D7"/>
    <w:rsid w:val="00210B93"/>
    <w:rsid w:val="00211241"/>
    <w:rsid w:val="002119FC"/>
    <w:rsid w:val="00211C37"/>
    <w:rsid w:val="00211C8D"/>
    <w:rsid w:val="00211E88"/>
    <w:rsid w:val="0021216E"/>
    <w:rsid w:val="002124A9"/>
    <w:rsid w:val="002124C8"/>
    <w:rsid w:val="0021253D"/>
    <w:rsid w:val="002126A1"/>
    <w:rsid w:val="002126C7"/>
    <w:rsid w:val="0021284A"/>
    <w:rsid w:val="00212A7F"/>
    <w:rsid w:val="0021304F"/>
    <w:rsid w:val="00213825"/>
    <w:rsid w:val="0021468A"/>
    <w:rsid w:val="0021473C"/>
    <w:rsid w:val="00214A7B"/>
    <w:rsid w:val="00214BDD"/>
    <w:rsid w:val="00215E47"/>
    <w:rsid w:val="00215F69"/>
    <w:rsid w:val="0021651B"/>
    <w:rsid w:val="00216924"/>
    <w:rsid w:val="00216FC1"/>
    <w:rsid w:val="002178EB"/>
    <w:rsid w:val="00217D37"/>
    <w:rsid w:val="00220772"/>
    <w:rsid w:val="0022093B"/>
    <w:rsid w:val="00220D99"/>
    <w:rsid w:val="00220F51"/>
    <w:rsid w:val="0022133B"/>
    <w:rsid w:val="0022149B"/>
    <w:rsid w:val="00221CED"/>
    <w:rsid w:val="0022213F"/>
    <w:rsid w:val="00222B35"/>
    <w:rsid w:val="002235A0"/>
    <w:rsid w:val="00224BF9"/>
    <w:rsid w:val="00224D4B"/>
    <w:rsid w:val="00224FBD"/>
    <w:rsid w:val="00225354"/>
    <w:rsid w:val="00225C9B"/>
    <w:rsid w:val="00225D64"/>
    <w:rsid w:val="00226061"/>
    <w:rsid w:val="00226384"/>
    <w:rsid w:val="002265A4"/>
    <w:rsid w:val="00226F0C"/>
    <w:rsid w:val="00230448"/>
    <w:rsid w:val="00230872"/>
    <w:rsid w:val="00230A03"/>
    <w:rsid w:val="00230ACF"/>
    <w:rsid w:val="00230E42"/>
    <w:rsid w:val="0023118D"/>
    <w:rsid w:val="00231483"/>
    <w:rsid w:val="00231F08"/>
    <w:rsid w:val="00231F5D"/>
    <w:rsid w:val="002329F7"/>
    <w:rsid w:val="002339D3"/>
    <w:rsid w:val="00233B84"/>
    <w:rsid w:val="00233FAB"/>
    <w:rsid w:val="002342CD"/>
    <w:rsid w:val="00234453"/>
    <w:rsid w:val="00234E64"/>
    <w:rsid w:val="00235A52"/>
    <w:rsid w:val="00235EC2"/>
    <w:rsid w:val="00236116"/>
    <w:rsid w:val="00236574"/>
    <w:rsid w:val="002366E3"/>
    <w:rsid w:val="002379B9"/>
    <w:rsid w:val="00237A53"/>
    <w:rsid w:val="002400FB"/>
    <w:rsid w:val="002404A9"/>
    <w:rsid w:val="00240747"/>
    <w:rsid w:val="0024156A"/>
    <w:rsid w:val="00241749"/>
    <w:rsid w:val="00241A41"/>
    <w:rsid w:val="00241B81"/>
    <w:rsid w:val="00242151"/>
    <w:rsid w:val="00242257"/>
    <w:rsid w:val="0024229E"/>
    <w:rsid w:val="002422B1"/>
    <w:rsid w:val="00242F1A"/>
    <w:rsid w:val="00243F3B"/>
    <w:rsid w:val="00243FE5"/>
    <w:rsid w:val="00244A33"/>
    <w:rsid w:val="00245D56"/>
    <w:rsid w:val="00245F73"/>
    <w:rsid w:val="00246176"/>
    <w:rsid w:val="0024657B"/>
    <w:rsid w:val="00246725"/>
    <w:rsid w:val="00246798"/>
    <w:rsid w:val="00246B19"/>
    <w:rsid w:val="00246E65"/>
    <w:rsid w:val="00246FD9"/>
    <w:rsid w:val="00247408"/>
    <w:rsid w:val="0024786D"/>
    <w:rsid w:val="002505C3"/>
    <w:rsid w:val="0025078C"/>
    <w:rsid w:val="00250C30"/>
    <w:rsid w:val="00251366"/>
    <w:rsid w:val="00251CD7"/>
    <w:rsid w:val="0025208F"/>
    <w:rsid w:val="00252DD8"/>
    <w:rsid w:val="0025315B"/>
    <w:rsid w:val="00253178"/>
    <w:rsid w:val="002534F5"/>
    <w:rsid w:val="00253659"/>
    <w:rsid w:val="00253DF4"/>
    <w:rsid w:val="00254074"/>
    <w:rsid w:val="00254124"/>
    <w:rsid w:val="00254235"/>
    <w:rsid w:val="002545F5"/>
    <w:rsid w:val="00255314"/>
    <w:rsid w:val="0025537D"/>
    <w:rsid w:val="00255522"/>
    <w:rsid w:val="002555CC"/>
    <w:rsid w:val="0025629B"/>
    <w:rsid w:val="00256CB3"/>
    <w:rsid w:val="0025737D"/>
    <w:rsid w:val="002602DF"/>
    <w:rsid w:val="00261B9B"/>
    <w:rsid w:val="002632BD"/>
    <w:rsid w:val="00263426"/>
    <w:rsid w:val="00263609"/>
    <w:rsid w:val="00263EF9"/>
    <w:rsid w:val="0026475B"/>
    <w:rsid w:val="00264792"/>
    <w:rsid w:val="00265004"/>
    <w:rsid w:val="0026611E"/>
    <w:rsid w:val="00266152"/>
    <w:rsid w:val="00266182"/>
    <w:rsid w:val="002661A9"/>
    <w:rsid w:val="00266833"/>
    <w:rsid w:val="0026689A"/>
    <w:rsid w:val="0026754F"/>
    <w:rsid w:val="0026780B"/>
    <w:rsid w:val="00270204"/>
    <w:rsid w:val="002702C7"/>
    <w:rsid w:val="00270BE1"/>
    <w:rsid w:val="00270F8B"/>
    <w:rsid w:val="002711C7"/>
    <w:rsid w:val="00272283"/>
    <w:rsid w:val="0027246B"/>
    <w:rsid w:val="00272543"/>
    <w:rsid w:val="002739C0"/>
    <w:rsid w:val="00273B98"/>
    <w:rsid w:val="00273EAA"/>
    <w:rsid w:val="00274DFD"/>
    <w:rsid w:val="00275499"/>
    <w:rsid w:val="0027568C"/>
    <w:rsid w:val="00275930"/>
    <w:rsid w:val="0027597E"/>
    <w:rsid w:val="00275CC1"/>
    <w:rsid w:val="00275E77"/>
    <w:rsid w:val="00276EF8"/>
    <w:rsid w:val="002770C2"/>
    <w:rsid w:val="00277C89"/>
    <w:rsid w:val="00280160"/>
    <w:rsid w:val="002801BE"/>
    <w:rsid w:val="002805F4"/>
    <w:rsid w:val="00280938"/>
    <w:rsid w:val="00280C9F"/>
    <w:rsid w:val="00280E66"/>
    <w:rsid w:val="00280F37"/>
    <w:rsid w:val="00280FA1"/>
    <w:rsid w:val="00281B0B"/>
    <w:rsid w:val="00282556"/>
    <w:rsid w:val="00282A55"/>
    <w:rsid w:val="00283830"/>
    <w:rsid w:val="0028446E"/>
    <w:rsid w:val="00284E98"/>
    <w:rsid w:val="0028528F"/>
    <w:rsid w:val="002865D9"/>
    <w:rsid w:val="00286CF9"/>
    <w:rsid w:val="00286E04"/>
    <w:rsid w:val="00286F97"/>
    <w:rsid w:val="002878DE"/>
    <w:rsid w:val="00287F6F"/>
    <w:rsid w:val="0029018C"/>
    <w:rsid w:val="0029163B"/>
    <w:rsid w:val="00291BC3"/>
    <w:rsid w:val="002922C3"/>
    <w:rsid w:val="0029247C"/>
    <w:rsid w:val="002928E0"/>
    <w:rsid w:val="00293004"/>
    <w:rsid w:val="0029370C"/>
    <w:rsid w:val="00293F7D"/>
    <w:rsid w:val="00294392"/>
    <w:rsid w:val="00295C92"/>
    <w:rsid w:val="00296AC9"/>
    <w:rsid w:val="00297070"/>
    <w:rsid w:val="00297102"/>
    <w:rsid w:val="002973DD"/>
    <w:rsid w:val="002A04C9"/>
    <w:rsid w:val="002A094D"/>
    <w:rsid w:val="002A0F58"/>
    <w:rsid w:val="002A1A18"/>
    <w:rsid w:val="002A277A"/>
    <w:rsid w:val="002A2DC4"/>
    <w:rsid w:val="002A3061"/>
    <w:rsid w:val="002A34A7"/>
    <w:rsid w:val="002A3521"/>
    <w:rsid w:val="002A3FD2"/>
    <w:rsid w:val="002A404A"/>
    <w:rsid w:val="002A4486"/>
    <w:rsid w:val="002A4875"/>
    <w:rsid w:val="002A4CE3"/>
    <w:rsid w:val="002A56BF"/>
    <w:rsid w:val="002A575D"/>
    <w:rsid w:val="002A5CB4"/>
    <w:rsid w:val="002A5DED"/>
    <w:rsid w:val="002A625B"/>
    <w:rsid w:val="002A66F8"/>
    <w:rsid w:val="002A67C7"/>
    <w:rsid w:val="002A6BB5"/>
    <w:rsid w:val="002A7335"/>
    <w:rsid w:val="002A79B2"/>
    <w:rsid w:val="002A7CB6"/>
    <w:rsid w:val="002A7DE9"/>
    <w:rsid w:val="002A7FC6"/>
    <w:rsid w:val="002B05B1"/>
    <w:rsid w:val="002B0C6E"/>
    <w:rsid w:val="002B10BD"/>
    <w:rsid w:val="002B1207"/>
    <w:rsid w:val="002B1214"/>
    <w:rsid w:val="002B139E"/>
    <w:rsid w:val="002B17C8"/>
    <w:rsid w:val="002B2A4C"/>
    <w:rsid w:val="002B2A62"/>
    <w:rsid w:val="002B2FA6"/>
    <w:rsid w:val="002B3B06"/>
    <w:rsid w:val="002B4674"/>
    <w:rsid w:val="002B4EA9"/>
    <w:rsid w:val="002B56C7"/>
    <w:rsid w:val="002B6B12"/>
    <w:rsid w:val="002B715C"/>
    <w:rsid w:val="002B723A"/>
    <w:rsid w:val="002B72FE"/>
    <w:rsid w:val="002C0078"/>
    <w:rsid w:val="002C0A0B"/>
    <w:rsid w:val="002C0A0E"/>
    <w:rsid w:val="002C0DCA"/>
    <w:rsid w:val="002C172B"/>
    <w:rsid w:val="002C189B"/>
    <w:rsid w:val="002C1CC8"/>
    <w:rsid w:val="002C22CD"/>
    <w:rsid w:val="002C22E1"/>
    <w:rsid w:val="002C25AE"/>
    <w:rsid w:val="002C2613"/>
    <w:rsid w:val="002C381A"/>
    <w:rsid w:val="002C465F"/>
    <w:rsid w:val="002C4B80"/>
    <w:rsid w:val="002C5B7A"/>
    <w:rsid w:val="002C62FA"/>
    <w:rsid w:val="002C6B93"/>
    <w:rsid w:val="002C758B"/>
    <w:rsid w:val="002C77BE"/>
    <w:rsid w:val="002C7DE2"/>
    <w:rsid w:val="002D12E3"/>
    <w:rsid w:val="002D1671"/>
    <w:rsid w:val="002D1999"/>
    <w:rsid w:val="002D1C3A"/>
    <w:rsid w:val="002D1C63"/>
    <w:rsid w:val="002D1DD3"/>
    <w:rsid w:val="002D21C0"/>
    <w:rsid w:val="002D2AFB"/>
    <w:rsid w:val="002D3160"/>
    <w:rsid w:val="002D372A"/>
    <w:rsid w:val="002D3E9A"/>
    <w:rsid w:val="002D4284"/>
    <w:rsid w:val="002D4A0B"/>
    <w:rsid w:val="002D4CE5"/>
    <w:rsid w:val="002D4D7A"/>
    <w:rsid w:val="002D4F5A"/>
    <w:rsid w:val="002D592B"/>
    <w:rsid w:val="002D6328"/>
    <w:rsid w:val="002D6352"/>
    <w:rsid w:val="002D67E1"/>
    <w:rsid w:val="002D701C"/>
    <w:rsid w:val="002D710D"/>
    <w:rsid w:val="002D747E"/>
    <w:rsid w:val="002D7856"/>
    <w:rsid w:val="002D7E09"/>
    <w:rsid w:val="002D7FEA"/>
    <w:rsid w:val="002E0B0C"/>
    <w:rsid w:val="002E0E2D"/>
    <w:rsid w:val="002E0F6D"/>
    <w:rsid w:val="002E19BD"/>
    <w:rsid w:val="002E1A8D"/>
    <w:rsid w:val="002E1AE8"/>
    <w:rsid w:val="002E2025"/>
    <w:rsid w:val="002E285A"/>
    <w:rsid w:val="002E2B9D"/>
    <w:rsid w:val="002E2E68"/>
    <w:rsid w:val="002E3351"/>
    <w:rsid w:val="002E367E"/>
    <w:rsid w:val="002E39F7"/>
    <w:rsid w:val="002E3CC3"/>
    <w:rsid w:val="002E4597"/>
    <w:rsid w:val="002E4E7D"/>
    <w:rsid w:val="002E520E"/>
    <w:rsid w:val="002E547E"/>
    <w:rsid w:val="002E549E"/>
    <w:rsid w:val="002E57B2"/>
    <w:rsid w:val="002E5BE8"/>
    <w:rsid w:val="002E6075"/>
    <w:rsid w:val="002E627C"/>
    <w:rsid w:val="002E6425"/>
    <w:rsid w:val="002E6816"/>
    <w:rsid w:val="002E69AA"/>
    <w:rsid w:val="002E6BFA"/>
    <w:rsid w:val="002E7C68"/>
    <w:rsid w:val="002F13EE"/>
    <w:rsid w:val="002F1BF8"/>
    <w:rsid w:val="002F1C08"/>
    <w:rsid w:val="002F1CA4"/>
    <w:rsid w:val="002F3483"/>
    <w:rsid w:val="002F35DA"/>
    <w:rsid w:val="002F40A4"/>
    <w:rsid w:val="002F4318"/>
    <w:rsid w:val="002F4B74"/>
    <w:rsid w:val="002F5171"/>
    <w:rsid w:val="002F538F"/>
    <w:rsid w:val="002F6AC0"/>
    <w:rsid w:val="002F735A"/>
    <w:rsid w:val="002F7F50"/>
    <w:rsid w:val="0030041A"/>
    <w:rsid w:val="00300A3C"/>
    <w:rsid w:val="00300A54"/>
    <w:rsid w:val="00300CCB"/>
    <w:rsid w:val="00300F51"/>
    <w:rsid w:val="0030173B"/>
    <w:rsid w:val="0030190B"/>
    <w:rsid w:val="0030286C"/>
    <w:rsid w:val="00302E0A"/>
    <w:rsid w:val="00303545"/>
    <w:rsid w:val="0030393B"/>
    <w:rsid w:val="00303EF5"/>
    <w:rsid w:val="0030444A"/>
    <w:rsid w:val="00304FD9"/>
    <w:rsid w:val="00305250"/>
    <w:rsid w:val="003055DA"/>
    <w:rsid w:val="00305DF2"/>
    <w:rsid w:val="0030621C"/>
    <w:rsid w:val="0030643C"/>
    <w:rsid w:val="00307209"/>
    <w:rsid w:val="00307286"/>
    <w:rsid w:val="00307388"/>
    <w:rsid w:val="00310818"/>
    <w:rsid w:val="003115B8"/>
    <w:rsid w:val="003116DB"/>
    <w:rsid w:val="00311CEA"/>
    <w:rsid w:val="003121AA"/>
    <w:rsid w:val="00312649"/>
    <w:rsid w:val="0031461D"/>
    <w:rsid w:val="00314EB0"/>
    <w:rsid w:val="0031503E"/>
    <w:rsid w:val="00315578"/>
    <w:rsid w:val="00316053"/>
    <w:rsid w:val="003166DB"/>
    <w:rsid w:val="00316CE3"/>
    <w:rsid w:val="00317204"/>
    <w:rsid w:val="00317CD2"/>
    <w:rsid w:val="00317FBE"/>
    <w:rsid w:val="0032012B"/>
    <w:rsid w:val="00320564"/>
    <w:rsid w:val="003210D9"/>
    <w:rsid w:val="00321A07"/>
    <w:rsid w:val="00322090"/>
    <w:rsid w:val="003221A1"/>
    <w:rsid w:val="00322B03"/>
    <w:rsid w:val="00322EE2"/>
    <w:rsid w:val="003230FC"/>
    <w:rsid w:val="003238CD"/>
    <w:rsid w:val="00323F51"/>
    <w:rsid w:val="003240D5"/>
    <w:rsid w:val="00324329"/>
    <w:rsid w:val="00324FE3"/>
    <w:rsid w:val="0032559C"/>
    <w:rsid w:val="00325750"/>
    <w:rsid w:val="0032649F"/>
    <w:rsid w:val="003264B6"/>
    <w:rsid w:val="0032655A"/>
    <w:rsid w:val="0032702C"/>
    <w:rsid w:val="0032744D"/>
    <w:rsid w:val="00327555"/>
    <w:rsid w:val="003301E9"/>
    <w:rsid w:val="003304E0"/>
    <w:rsid w:val="0033053F"/>
    <w:rsid w:val="00330C65"/>
    <w:rsid w:val="00330E67"/>
    <w:rsid w:val="00331033"/>
    <w:rsid w:val="003317A5"/>
    <w:rsid w:val="00331D7A"/>
    <w:rsid w:val="00331E1F"/>
    <w:rsid w:val="00332D1F"/>
    <w:rsid w:val="003336D4"/>
    <w:rsid w:val="00333CBB"/>
    <w:rsid w:val="0033446B"/>
    <w:rsid w:val="003344F4"/>
    <w:rsid w:val="00334A3E"/>
    <w:rsid w:val="00334AE4"/>
    <w:rsid w:val="00335001"/>
    <w:rsid w:val="00335132"/>
    <w:rsid w:val="003352E7"/>
    <w:rsid w:val="003353AE"/>
    <w:rsid w:val="00335D4A"/>
    <w:rsid w:val="00336378"/>
    <w:rsid w:val="00336429"/>
    <w:rsid w:val="003366CA"/>
    <w:rsid w:val="00336E6E"/>
    <w:rsid w:val="00337507"/>
    <w:rsid w:val="00337BA6"/>
    <w:rsid w:val="00337E12"/>
    <w:rsid w:val="00337FDA"/>
    <w:rsid w:val="00340121"/>
    <w:rsid w:val="00340174"/>
    <w:rsid w:val="0034049F"/>
    <w:rsid w:val="003406F0"/>
    <w:rsid w:val="00340977"/>
    <w:rsid w:val="00340C89"/>
    <w:rsid w:val="00341068"/>
    <w:rsid w:val="00341734"/>
    <w:rsid w:val="00341A2C"/>
    <w:rsid w:val="00341AC7"/>
    <w:rsid w:val="0034238F"/>
    <w:rsid w:val="0034316E"/>
    <w:rsid w:val="003435AE"/>
    <w:rsid w:val="003436D6"/>
    <w:rsid w:val="00343A90"/>
    <w:rsid w:val="00343D5A"/>
    <w:rsid w:val="00343E03"/>
    <w:rsid w:val="0034410F"/>
    <w:rsid w:val="00344388"/>
    <w:rsid w:val="0034448A"/>
    <w:rsid w:val="00344610"/>
    <w:rsid w:val="00344BAD"/>
    <w:rsid w:val="00344EBA"/>
    <w:rsid w:val="0034627D"/>
    <w:rsid w:val="00346E88"/>
    <w:rsid w:val="00347524"/>
    <w:rsid w:val="00347792"/>
    <w:rsid w:val="00347ACF"/>
    <w:rsid w:val="003509CD"/>
    <w:rsid w:val="00351F35"/>
    <w:rsid w:val="0035287F"/>
    <w:rsid w:val="0035290B"/>
    <w:rsid w:val="00352A37"/>
    <w:rsid w:val="00353711"/>
    <w:rsid w:val="00353B7A"/>
    <w:rsid w:val="00354923"/>
    <w:rsid w:val="003551EE"/>
    <w:rsid w:val="00355210"/>
    <w:rsid w:val="00355A6D"/>
    <w:rsid w:val="00356315"/>
    <w:rsid w:val="0035686B"/>
    <w:rsid w:val="00356C63"/>
    <w:rsid w:val="00356FB4"/>
    <w:rsid w:val="0035728E"/>
    <w:rsid w:val="00357AA4"/>
    <w:rsid w:val="00357F22"/>
    <w:rsid w:val="003603D2"/>
    <w:rsid w:val="003607F0"/>
    <w:rsid w:val="00360DEB"/>
    <w:rsid w:val="00361F84"/>
    <w:rsid w:val="003633C1"/>
    <w:rsid w:val="00363996"/>
    <w:rsid w:val="00363E82"/>
    <w:rsid w:val="00364112"/>
    <w:rsid w:val="00364763"/>
    <w:rsid w:val="00364834"/>
    <w:rsid w:val="00364D91"/>
    <w:rsid w:val="00365007"/>
    <w:rsid w:val="003653E6"/>
    <w:rsid w:val="003655FE"/>
    <w:rsid w:val="0036698A"/>
    <w:rsid w:val="003677A7"/>
    <w:rsid w:val="003678F4"/>
    <w:rsid w:val="00367AFC"/>
    <w:rsid w:val="00367B16"/>
    <w:rsid w:val="00367BCC"/>
    <w:rsid w:val="00370CBB"/>
    <w:rsid w:val="00370CC5"/>
    <w:rsid w:val="00370CD8"/>
    <w:rsid w:val="00370D36"/>
    <w:rsid w:val="00370EF5"/>
    <w:rsid w:val="0037117B"/>
    <w:rsid w:val="0037132B"/>
    <w:rsid w:val="003715A2"/>
    <w:rsid w:val="00371BE5"/>
    <w:rsid w:val="00371E7F"/>
    <w:rsid w:val="0037230A"/>
    <w:rsid w:val="003723A4"/>
    <w:rsid w:val="003737ED"/>
    <w:rsid w:val="0037396B"/>
    <w:rsid w:val="00373A17"/>
    <w:rsid w:val="00373BDE"/>
    <w:rsid w:val="0037441E"/>
    <w:rsid w:val="003746F8"/>
    <w:rsid w:val="00374890"/>
    <w:rsid w:val="003749F3"/>
    <w:rsid w:val="00375CBC"/>
    <w:rsid w:val="003760C1"/>
    <w:rsid w:val="00376E52"/>
    <w:rsid w:val="0037706E"/>
    <w:rsid w:val="0037735F"/>
    <w:rsid w:val="00380029"/>
    <w:rsid w:val="00380044"/>
    <w:rsid w:val="003801C0"/>
    <w:rsid w:val="0038032D"/>
    <w:rsid w:val="00380ACE"/>
    <w:rsid w:val="00380C1F"/>
    <w:rsid w:val="00380DAC"/>
    <w:rsid w:val="00381412"/>
    <w:rsid w:val="003824A2"/>
    <w:rsid w:val="00382645"/>
    <w:rsid w:val="003828A4"/>
    <w:rsid w:val="0038326F"/>
    <w:rsid w:val="003834EA"/>
    <w:rsid w:val="0038381B"/>
    <w:rsid w:val="003838C9"/>
    <w:rsid w:val="00383A84"/>
    <w:rsid w:val="003854FD"/>
    <w:rsid w:val="0038559E"/>
    <w:rsid w:val="00385CB1"/>
    <w:rsid w:val="00385EB8"/>
    <w:rsid w:val="0038627E"/>
    <w:rsid w:val="00386388"/>
    <w:rsid w:val="00386722"/>
    <w:rsid w:val="003868F4"/>
    <w:rsid w:val="00387738"/>
    <w:rsid w:val="00387BFA"/>
    <w:rsid w:val="00390315"/>
    <w:rsid w:val="00390E4E"/>
    <w:rsid w:val="003917C0"/>
    <w:rsid w:val="00392133"/>
    <w:rsid w:val="003925E6"/>
    <w:rsid w:val="003928DD"/>
    <w:rsid w:val="00392E5B"/>
    <w:rsid w:val="0039303E"/>
    <w:rsid w:val="00393FDF"/>
    <w:rsid w:val="00394221"/>
    <w:rsid w:val="003942B7"/>
    <w:rsid w:val="003947BA"/>
    <w:rsid w:val="003948A5"/>
    <w:rsid w:val="00394A58"/>
    <w:rsid w:val="00394EC0"/>
    <w:rsid w:val="00395118"/>
    <w:rsid w:val="003952A1"/>
    <w:rsid w:val="0039535B"/>
    <w:rsid w:val="003953F6"/>
    <w:rsid w:val="00395561"/>
    <w:rsid w:val="0039675B"/>
    <w:rsid w:val="003969F1"/>
    <w:rsid w:val="00396AD7"/>
    <w:rsid w:val="00397421"/>
    <w:rsid w:val="00397492"/>
    <w:rsid w:val="00397505"/>
    <w:rsid w:val="003977D3"/>
    <w:rsid w:val="00397C70"/>
    <w:rsid w:val="00397F10"/>
    <w:rsid w:val="003A07EF"/>
    <w:rsid w:val="003A0BD3"/>
    <w:rsid w:val="003A12A5"/>
    <w:rsid w:val="003A18FB"/>
    <w:rsid w:val="003A241C"/>
    <w:rsid w:val="003A245C"/>
    <w:rsid w:val="003A2F18"/>
    <w:rsid w:val="003A35F8"/>
    <w:rsid w:val="003A37F3"/>
    <w:rsid w:val="003A47F7"/>
    <w:rsid w:val="003A4B70"/>
    <w:rsid w:val="003A4E37"/>
    <w:rsid w:val="003A4EC3"/>
    <w:rsid w:val="003A4F92"/>
    <w:rsid w:val="003A54D3"/>
    <w:rsid w:val="003A5D4A"/>
    <w:rsid w:val="003A5D65"/>
    <w:rsid w:val="003A667C"/>
    <w:rsid w:val="003A673F"/>
    <w:rsid w:val="003A6AB7"/>
    <w:rsid w:val="003A76F8"/>
    <w:rsid w:val="003A7DCC"/>
    <w:rsid w:val="003A7DF1"/>
    <w:rsid w:val="003B0AD5"/>
    <w:rsid w:val="003B0E39"/>
    <w:rsid w:val="003B2081"/>
    <w:rsid w:val="003B22C4"/>
    <w:rsid w:val="003B2B96"/>
    <w:rsid w:val="003B3272"/>
    <w:rsid w:val="003B3835"/>
    <w:rsid w:val="003B43EF"/>
    <w:rsid w:val="003B48FF"/>
    <w:rsid w:val="003B50B3"/>
    <w:rsid w:val="003B5364"/>
    <w:rsid w:val="003B586C"/>
    <w:rsid w:val="003B6071"/>
    <w:rsid w:val="003B6BCA"/>
    <w:rsid w:val="003B7602"/>
    <w:rsid w:val="003B7804"/>
    <w:rsid w:val="003C035C"/>
    <w:rsid w:val="003C0C58"/>
    <w:rsid w:val="003C0F40"/>
    <w:rsid w:val="003C10E5"/>
    <w:rsid w:val="003C16DC"/>
    <w:rsid w:val="003C1CE1"/>
    <w:rsid w:val="003C2032"/>
    <w:rsid w:val="003C20F0"/>
    <w:rsid w:val="003C26F6"/>
    <w:rsid w:val="003C3A43"/>
    <w:rsid w:val="003C3B87"/>
    <w:rsid w:val="003C4652"/>
    <w:rsid w:val="003C69D3"/>
    <w:rsid w:val="003C6A77"/>
    <w:rsid w:val="003C6ABD"/>
    <w:rsid w:val="003C6ACA"/>
    <w:rsid w:val="003C6AD8"/>
    <w:rsid w:val="003C6B36"/>
    <w:rsid w:val="003C7BE6"/>
    <w:rsid w:val="003C7F8D"/>
    <w:rsid w:val="003D087C"/>
    <w:rsid w:val="003D0B04"/>
    <w:rsid w:val="003D12E1"/>
    <w:rsid w:val="003D1308"/>
    <w:rsid w:val="003D2858"/>
    <w:rsid w:val="003D289A"/>
    <w:rsid w:val="003D2C8C"/>
    <w:rsid w:val="003D2FF5"/>
    <w:rsid w:val="003D3A39"/>
    <w:rsid w:val="003D3E11"/>
    <w:rsid w:val="003D3E4C"/>
    <w:rsid w:val="003D435A"/>
    <w:rsid w:val="003D54AE"/>
    <w:rsid w:val="003D5BD2"/>
    <w:rsid w:val="003D5CFA"/>
    <w:rsid w:val="003D5E20"/>
    <w:rsid w:val="003D62A8"/>
    <w:rsid w:val="003D63A2"/>
    <w:rsid w:val="003D641E"/>
    <w:rsid w:val="003D70E9"/>
    <w:rsid w:val="003D7317"/>
    <w:rsid w:val="003D74A5"/>
    <w:rsid w:val="003D7654"/>
    <w:rsid w:val="003E00EF"/>
    <w:rsid w:val="003E036F"/>
    <w:rsid w:val="003E0563"/>
    <w:rsid w:val="003E0930"/>
    <w:rsid w:val="003E0B8C"/>
    <w:rsid w:val="003E1471"/>
    <w:rsid w:val="003E18AA"/>
    <w:rsid w:val="003E1A66"/>
    <w:rsid w:val="003E1EA4"/>
    <w:rsid w:val="003E24FF"/>
    <w:rsid w:val="003E2E47"/>
    <w:rsid w:val="003E31C6"/>
    <w:rsid w:val="003E338E"/>
    <w:rsid w:val="003E3A84"/>
    <w:rsid w:val="003E3B5E"/>
    <w:rsid w:val="003E3CA1"/>
    <w:rsid w:val="003E3EE5"/>
    <w:rsid w:val="003E4BAC"/>
    <w:rsid w:val="003E51AF"/>
    <w:rsid w:val="003E51E3"/>
    <w:rsid w:val="003E5264"/>
    <w:rsid w:val="003E7CD4"/>
    <w:rsid w:val="003E7EA7"/>
    <w:rsid w:val="003F01AB"/>
    <w:rsid w:val="003F0254"/>
    <w:rsid w:val="003F028C"/>
    <w:rsid w:val="003F1472"/>
    <w:rsid w:val="003F165A"/>
    <w:rsid w:val="003F16CA"/>
    <w:rsid w:val="003F1A08"/>
    <w:rsid w:val="003F29B5"/>
    <w:rsid w:val="003F2B39"/>
    <w:rsid w:val="003F2ECB"/>
    <w:rsid w:val="003F330F"/>
    <w:rsid w:val="003F3DA9"/>
    <w:rsid w:val="003F4874"/>
    <w:rsid w:val="003F532E"/>
    <w:rsid w:val="003F53DE"/>
    <w:rsid w:val="003F53FA"/>
    <w:rsid w:val="003F556B"/>
    <w:rsid w:val="003F58C7"/>
    <w:rsid w:val="003F5A0D"/>
    <w:rsid w:val="003F5A1B"/>
    <w:rsid w:val="003F5F54"/>
    <w:rsid w:val="003F609C"/>
    <w:rsid w:val="003F7180"/>
    <w:rsid w:val="003F722A"/>
    <w:rsid w:val="003F7DEF"/>
    <w:rsid w:val="003F7EF7"/>
    <w:rsid w:val="004002FD"/>
    <w:rsid w:val="00400324"/>
    <w:rsid w:val="004009E0"/>
    <w:rsid w:val="00400A95"/>
    <w:rsid w:val="004013E9"/>
    <w:rsid w:val="00401715"/>
    <w:rsid w:val="00401D03"/>
    <w:rsid w:val="00402204"/>
    <w:rsid w:val="00402252"/>
    <w:rsid w:val="0040243D"/>
    <w:rsid w:val="00402599"/>
    <w:rsid w:val="00402EE5"/>
    <w:rsid w:val="0040337F"/>
    <w:rsid w:val="004037B3"/>
    <w:rsid w:val="00403B01"/>
    <w:rsid w:val="0040426A"/>
    <w:rsid w:val="0040439A"/>
    <w:rsid w:val="00404B30"/>
    <w:rsid w:val="00404FF8"/>
    <w:rsid w:val="0040518E"/>
    <w:rsid w:val="004052F6"/>
    <w:rsid w:val="004069E6"/>
    <w:rsid w:val="00406CB7"/>
    <w:rsid w:val="00406FD7"/>
    <w:rsid w:val="00407030"/>
    <w:rsid w:val="00407138"/>
    <w:rsid w:val="00407280"/>
    <w:rsid w:val="00407ED9"/>
    <w:rsid w:val="00410B93"/>
    <w:rsid w:val="00411319"/>
    <w:rsid w:val="0041157C"/>
    <w:rsid w:val="004121E6"/>
    <w:rsid w:val="004122BB"/>
    <w:rsid w:val="00412628"/>
    <w:rsid w:val="00412A2F"/>
    <w:rsid w:val="00412DE1"/>
    <w:rsid w:val="00413566"/>
    <w:rsid w:val="004142BD"/>
    <w:rsid w:val="00415945"/>
    <w:rsid w:val="00415BF5"/>
    <w:rsid w:val="00415D3F"/>
    <w:rsid w:val="00415E63"/>
    <w:rsid w:val="0041659D"/>
    <w:rsid w:val="00416727"/>
    <w:rsid w:val="00416D23"/>
    <w:rsid w:val="00416D27"/>
    <w:rsid w:val="00417010"/>
    <w:rsid w:val="004174F2"/>
    <w:rsid w:val="0041766C"/>
    <w:rsid w:val="0041775E"/>
    <w:rsid w:val="00417DAD"/>
    <w:rsid w:val="004207D9"/>
    <w:rsid w:val="0042100D"/>
    <w:rsid w:val="00421011"/>
    <w:rsid w:val="00422BC3"/>
    <w:rsid w:val="004231CC"/>
    <w:rsid w:val="00423235"/>
    <w:rsid w:val="004234B8"/>
    <w:rsid w:val="0042357E"/>
    <w:rsid w:val="00423CD2"/>
    <w:rsid w:val="00423D1F"/>
    <w:rsid w:val="00424910"/>
    <w:rsid w:val="004249CB"/>
    <w:rsid w:val="00425668"/>
    <w:rsid w:val="0042586A"/>
    <w:rsid w:val="0042684E"/>
    <w:rsid w:val="00426886"/>
    <w:rsid w:val="00426BEF"/>
    <w:rsid w:val="0042700D"/>
    <w:rsid w:val="004276B8"/>
    <w:rsid w:val="00427D46"/>
    <w:rsid w:val="00427DE0"/>
    <w:rsid w:val="00430B18"/>
    <w:rsid w:val="00430F35"/>
    <w:rsid w:val="004310DB"/>
    <w:rsid w:val="00431E5C"/>
    <w:rsid w:val="004336F2"/>
    <w:rsid w:val="00433B78"/>
    <w:rsid w:val="0043460D"/>
    <w:rsid w:val="004348CB"/>
    <w:rsid w:val="00434D3F"/>
    <w:rsid w:val="004353C3"/>
    <w:rsid w:val="0043643F"/>
    <w:rsid w:val="00436E13"/>
    <w:rsid w:val="00436E82"/>
    <w:rsid w:val="004373CC"/>
    <w:rsid w:val="004376FC"/>
    <w:rsid w:val="00437C4C"/>
    <w:rsid w:val="004400E9"/>
    <w:rsid w:val="00441357"/>
    <w:rsid w:val="004414E6"/>
    <w:rsid w:val="0044157A"/>
    <w:rsid w:val="00441A94"/>
    <w:rsid w:val="00441AF0"/>
    <w:rsid w:val="00441C08"/>
    <w:rsid w:val="00441C54"/>
    <w:rsid w:val="00441FDD"/>
    <w:rsid w:val="00442668"/>
    <w:rsid w:val="004429DB"/>
    <w:rsid w:val="00443E20"/>
    <w:rsid w:val="0044417A"/>
    <w:rsid w:val="004445BF"/>
    <w:rsid w:val="00444C85"/>
    <w:rsid w:val="00444CC0"/>
    <w:rsid w:val="0044526A"/>
    <w:rsid w:val="00445688"/>
    <w:rsid w:val="004461CE"/>
    <w:rsid w:val="00446253"/>
    <w:rsid w:val="00446B94"/>
    <w:rsid w:val="00447A0C"/>
    <w:rsid w:val="00447B94"/>
    <w:rsid w:val="00447DFC"/>
    <w:rsid w:val="00447F4A"/>
    <w:rsid w:val="00450060"/>
    <w:rsid w:val="004500EF"/>
    <w:rsid w:val="004509E5"/>
    <w:rsid w:val="00450A71"/>
    <w:rsid w:val="00451093"/>
    <w:rsid w:val="00451D15"/>
    <w:rsid w:val="00451D83"/>
    <w:rsid w:val="004527A5"/>
    <w:rsid w:val="004535E3"/>
    <w:rsid w:val="00453EFA"/>
    <w:rsid w:val="0045439D"/>
    <w:rsid w:val="00454FF1"/>
    <w:rsid w:val="00455533"/>
    <w:rsid w:val="0045556F"/>
    <w:rsid w:val="00455614"/>
    <w:rsid w:val="00455F91"/>
    <w:rsid w:val="00457792"/>
    <w:rsid w:val="00457871"/>
    <w:rsid w:val="00457A28"/>
    <w:rsid w:val="00457C13"/>
    <w:rsid w:val="0046081D"/>
    <w:rsid w:val="00460B7E"/>
    <w:rsid w:val="004611EA"/>
    <w:rsid w:val="004614FF"/>
    <w:rsid w:val="0046150B"/>
    <w:rsid w:val="00463A7C"/>
    <w:rsid w:val="0046439E"/>
    <w:rsid w:val="004645BF"/>
    <w:rsid w:val="004649F4"/>
    <w:rsid w:val="00464B93"/>
    <w:rsid w:val="00464C86"/>
    <w:rsid w:val="0046583E"/>
    <w:rsid w:val="00465B30"/>
    <w:rsid w:val="00465F5E"/>
    <w:rsid w:val="0046723C"/>
    <w:rsid w:val="004672E7"/>
    <w:rsid w:val="004701FC"/>
    <w:rsid w:val="004703C8"/>
    <w:rsid w:val="00470796"/>
    <w:rsid w:val="00470A7D"/>
    <w:rsid w:val="004713FC"/>
    <w:rsid w:val="00471935"/>
    <w:rsid w:val="00471C54"/>
    <w:rsid w:val="00472551"/>
    <w:rsid w:val="00472969"/>
    <w:rsid w:val="004732A7"/>
    <w:rsid w:val="004732DC"/>
    <w:rsid w:val="00473BC8"/>
    <w:rsid w:val="00474048"/>
    <w:rsid w:val="00474228"/>
    <w:rsid w:val="00474870"/>
    <w:rsid w:val="00474B8F"/>
    <w:rsid w:val="00474E33"/>
    <w:rsid w:val="004762DC"/>
    <w:rsid w:val="004771CF"/>
    <w:rsid w:val="004775BE"/>
    <w:rsid w:val="00480AD9"/>
    <w:rsid w:val="00480C87"/>
    <w:rsid w:val="00480DA7"/>
    <w:rsid w:val="004812A9"/>
    <w:rsid w:val="00481668"/>
    <w:rsid w:val="00481784"/>
    <w:rsid w:val="00481D1E"/>
    <w:rsid w:val="004820A7"/>
    <w:rsid w:val="0048246F"/>
    <w:rsid w:val="00482CBF"/>
    <w:rsid w:val="00483A0A"/>
    <w:rsid w:val="004843EF"/>
    <w:rsid w:val="004847F5"/>
    <w:rsid w:val="00484CFB"/>
    <w:rsid w:val="004851DA"/>
    <w:rsid w:val="00485A6B"/>
    <w:rsid w:val="0048604C"/>
    <w:rsid w:val="0048635C"/>
    <w:rsid w:val="0048661F"/>
    <w:rsid w:val="004869DD"/>
    <w:rsid w:val="00486AA9"/>
    <w:rsid w:val="00487355"/>
    <w:rsid w:val="004877CA"/>
    <w:rsid w:val="00487F86"/>
    <w:rsid w:val="00487FA0"/>
    <w:rsid w:val="0049155B"/>
    <w:rsid w:val="00491626"/>
    <w:rsid w:val="0049165E"/>
    <w:rsid w:val="004923EF"/>
    <w:rsid w:val="00492E68"/>
    <w:rsid w:val="00493157"/>
    <w:rsid w:val="00493786"/>
    <w:rsid w:val="00493966"/>
    <w:rsid w:val="00493977"/>
    <w:rsid w:val="00493E3A"/>
    <w:rsid w:val="00495B62"/>
    <w:rsid w:val="004965A6"/>
    <w:rsid w:val="0049725E"/>
    <w:rsid w:val="00497B7F"/>
    <w:rsid w:val="00497C95"/>
    <w:rsid w:val="004A073C"/>
    <w:rsid w:val="004A0FC9"/>
    <w:rsid w:val="004A10A0"/>
    <w:rsid w:val="004A15B2"/>
    <w:rsid w:val="004A1E7A"/>
    <w:rsid w:val="004A1EC7"/>
    <w:rsid w:val="004A24AC"/>
    <w:rsid w:val="004A26DA"/>
    <w:rsid w:val="004A2CC3"/>
    <w:rsid w:val="004A3B04"/>
    <w:rsid w:val="004A3E74"/>
    <w:rsid w:val="004A4179"/>
    <w:rsid w:val="004A4DC0"/>
    <w:rsid w:val="004A4E7F"/>
    <w:rsid w:val="004A5DAB"/>
    <w:rsid w:val="004A6151"/>
    <w:rsid w:val="004A622A"/>
    <w:rsid w:val="004A62B4"/>
    <w:rsid w:val="004A64D9"/>
    <w:rsid w:val="004A7A13"/>
    <w:rsid w:val="004B016C"/>
    <w:rsid w:val="004B0631"/>
    <w:rsid w:val="004B090C"/>
    <w:rsid w:val="004B0BBE"/>
    <w:rsid w:val="004B132F"/>
    <w:rsid w:val="004B1393"/>
    <w:rsid w:val="004B174C"/>
    <w:rsid w:val="004B1A0D"/>
    <w:rsid w:val="004B1FF2"/>
    <w:rsid w:val="004B258B"/>
    <w:rsid w:val="004B2843"/>
    <w:rsid w:val="004B29B5"/>
    <w:rsid w:val="004B2C87"/>
    <w:rsid w:val="004B37D4"/>
    <w:rsid w:val="004B38E5"/>
    <w:rsid w:val="004B3F0A"/>
    <w:rsid w:val="004B3FB8"/>
    <w:rsid w:val="004B416D"/>
    <w:rsid w:val="004B4790"/>
    <w:rsid w:val="004B4E42"/>
    <w:rsid w:val="004B544C"/>
    <w:rsid w:val="004B565A"/>
    <w:rsid w:val="004B578C"/>
    <w:rsid w:val="004B5C2B"/>
    <w:rsid w:val="004B646F"/>
    <w:rsid w:val="004B6CE2"/>
    <w:rsid w:val="004B7AF5"/>
    <w:rsid w:val="004B7B04"/>
    <w:rsid w:val="004B7C76"/>
    <w:rsid w:val="004C05E9"/>
    <w:rsid w:val="004C095C"/>
    <w:rsid w:val="004C09EB"/>
    <w:rsid w:val="004C1F2A"/>
    <w:rsid w:val="004C23AB"/>
    <w:rsid w:val="004C280E"/>
    <w:rsid w:val="004C2A1C"/>
    <w:rsid w:val="004C2EB5"/>
    <w:rsid w:val="004C2EC3"/>
    <w:rsid w:val="004C31E2"/>
    <w:rsid w:val="004C35BF"/>
    <w:rsid w:val="004C37AB"/>
    <w:rsid w:val="004C3BF2"/>
    <w:rsid w:val="004C47EF"/>
    <w:rsid w:val="004C49E7"/>
    <w:rsid w:val="004C591E"/>
    <w:rsid w:val="004C5A41"/>
    <w:rsid w:val="004C7615"/>
    <w:rsid w:val="004C7628"/>
    <w:rsid w:val="004C7737"/>
    <w:rsid w:val="004D0756"/>
    <w:rsid w:val="004D0D6A"/>
    <w:rsid w:val="004D1157"/>
    <w:rsid w:val="004D1A8D"/>
    <w:rsid w:val="004D1B4B"/>
    <w:rsid w:val="004D35DF"/>
    <w:rsid w:val="004D522F"/>
    <w:rsid w:val="004D5B2B"/>
    <w:rsid w:val="004D5DAC"/>
    <w:rsid w:val="004D5F91"/>
    <w:rsid w:val="004D63CF"/>
    <w:rsid w:val="004D698F"/>
    <w:rsid w:val="004D7130"/>
    <w:rsid w:val="004D7509"/>
    <w:rsid w:val="004D7A18"/>
    <w:rsid w:val="004D7D21"/>
    <w:rsid w:val="004D7DA0"/>
    <w:rsid w:val="004E0A13"/>
    <w:rsid w:val="004E0F53"/>
    <w:rsid w:val="004E1626"/>
    <w:rsid w:val="004E1A97"/>
    <w:rsid w:val="004E22AE"/>
    <w:rsid w:val="004E23D4"/>
    <w:rsid w:val="004E390F"/>
    <w:rsid w:val="004E466F"/>
    <w:rsid w:val="004E4692"/>
    <w:rsid w:val="004E48D7"/>
    <w:rsid w:val="004E49E2"/>
    <w:rsid w:val="004E4B2E"/>
    <w:rsid w:val="004E53C9"/>
    <w:rsid w:val="004E5A2A"/>
    <w:rsid w:val="004E625B"/>
    <w:rsid w:val="004E6756"/>
    <w:rsid w:val="004E6CD1"/>
    <w:rsid w:val="004F09D3"/>
    <w:rsid w:val="004F0E23"/>
    <w:rsid w:val="004F1293"/>
    <w:rsid w:val="004F1969"/>
    <w:rsid w:val="004F1C35"/>
    <w:rsid w:val="004F2A3F"/>
    <w:rsid w:val="004F3102"/>
    <w:rsid w:val="004F313D"/>
    <w:rsid w:val="004F3B01"/>
    <w:rsid w:val="004F498E"/>
    <w:rsid w:val="004F4F5B"/>
    <w:rsid w:val="004F4FD2"/>
    <w:rsid w:val="004F5297"/>
    <w:rsid w:val="004F5B97"/>
    <w:rsid w:val="004F612C"/>
    <w:rsid w:val="004F6901"/>
    <w:rsid w:val="004F6ADF"/>
    <w:rsid w:val="004F75A6"/>
    <w:rsid w:val="005003A4"/>
    <w:rsid w:val="005012FF"/>
    <w:rsid w:val="00501F58"/>
    <w:rsid w:val="00501F82"/>
    <w:rsid w:val="00501FC2"/>
    <w:rsid w:val="0050274A"/>
    <w:rsid w:val="00502A67"/>
    <w:rsid w:val="00502B71"/>
    <w:rsid w:val="00503CA4"/>
    <w:rsid w:val="005043E4"/>
    <w:rsid w:val="0050467D"/>
    <w:rsid w:val="0050535F"/>
    <w:rsid w:val="00505842"/>
    <w:rsid w:val="00505B82"/>
    <w:rsid w:val="00505DE8"/>
    <w:rsid w:val="00505E42"/>
    <w:rsid w:val="00505E62"/>
    <w:rsid w:val="00510096"/>
    <w:rsid w:val="005101DE"/>
    <w:rsid w:val="005108AA"/>
    <w:rsid w:val="00510F90"/>
    <w:rsid w:val="0051237C"/>
    <w:rsid w:val="005124E4"/>
    <w:rsid w:val="005126EB"/>
    <w:rsid w:val="005127D1"/>
    <w:rsid w:val="0051340B"/>
    <w:rsid w:val="00514EA5"/>
    <w:rsid w:val="00515869"/>
    <w:rsid w:val="00516254"/>
    <w:rsid w:val="00517444"/>
    <w:rsid w:val="00520606"/>
    <w:rsid w:val="00521401"/>
    <w:rsid w:val="00521C66"/>
    <w:rsid w:val="00521E45"/>
    <w:rsid w:val="0052291B"/>
    <w:rsid w:val="00522EAA"/>
    <w:rsid w:val="005237A2"/>
    <w:rsid w:val="00524551"/>
    <w:rsid w:val="00524865"/>
    <w:rsid w:val="00524BE7"/>
    <w:rsid w:val="005255E8"/>
    <w:rsid w:val="00525643"/>
    <w:rsid w:val="005256ED"/>
    <w:rsid w:val="00525817"/>
    <w:rsid w:val="00525960"/>
    <w:rsid w:val="0052628D"/>
    <w:rsid w:val="0052699F"/>
    <w:rsid w:val="00530317"/>
    <w:rsid w:val="00531595"/>
    <w:rsid w:val="00532B7E"/>
    <w:rsid w:val="00532D72"/>
    <w:rsid w:val="0053329A"/>
    <w:rsid w:val="005333C9"/>
    <w:rsid w:val="00533F75"/>
    <w:rsid w:val="00534769"/>
    <w:rsid w:val="00535A76"/>
    <w:rsid w:val="00535AFF"/>
    <w:rsid w:val="00535F30"/>
    <w:rsid w:val="005364DD"/>
    <w:rsid w:val="005373D4"/>
    <w:rsid w:val="0053769D"/>
    <w:rsid w:val="0054016A"/>
    <w:rsid w:val="00540175"/>
    <w:rsid w:val="00540402"/>
    <w:rsid w:val="00540634"/>
    <w:rsid w:val="005412FE"/>
    <w:rsid w:val="00541374"/>
    <w:rsid w:val="0054206F"/>
    <w:rsid w:val="00542B16"/>
    <w:rsid w:val="00542D5A"/>
    <w:rsid w:val="00542DD4"/>
    <w:rsid w:val="005440A9"/>
    <w:rsid w:val="00544672"/>
    <w:rsid w:val="00545B19"/>
    <w:rsid w:val="00545D37"/>
    <w:rsid w:val="00546317"/>
    <w:rsid w:val="00546567"/>
    <w:rsid w:val="00546C79"/>
    <w:rsid w:val="00547239"/>
    <w:rsid w:val="005500DC"/>
    <w:rsid w:val="005503CD"/>
    <w:rsid w:val="00550960"/>
    <w:rsid w:val="00550D65"/>
    <w:rsid w:val="00551A65"/>
    <w:rsid w:val="00551BBF"/>
    <w:rsid w:val="00551C03"/>
    <w:rsid w:val="0055249A"/>
    <w:rsid w:val="00552AAC"/>
    <w:rsid w:val="00552B6D"/>
    <w:rsid w:val="005542EA"/>
    <w:rsid w:val="005549F8"/>
    <w:rsid w:val="00554A1B"/>
    <w:rsid w:val="00554BE1"/>
    <w:rsid w:val="00554F4A"/>
    <w:rsid w:val="005551B5"/>
    <w:rsid w:val="005569D9"/>
    <w:rsid w:val="00556B43"/>
    <w:rsid w:val="005576AE"/>
    <w:rsid w:val="005578A2"/>
    <w:rsid w:val="00557CDB"/>
    <w:rsid w:val="00557E91"/>
    <w:rsid w:val="00560482"/>
    <w:rsid w:val="00560569"/>
    <w:rsid w:val="005609C8"/>
    <w:rsid w:val="00561E30"/>
    <w:rsid w:val="0056216E"/>
    <w:rsid w:val="005624EB"/>
    <w:rsid w:val="00562835"/>
    <w:rsid w:val="00563317"/>
    <w:rsid w:val="00563375"/>
    <w:rsid w:val="00563B88"/>
    <w:rsid w:val="005644AC"/>
    <w:rsid w:val="00565467"/>
    <w:rsid w:val="0056550D"/>
    <w:rsid w:val="00565669"/>
    <w:rsid w:val="005659FF"/>
    <w:rsid w:val="00565A4F"/>
    <w:rsid w:val="00565E5D"/>
    <w:rsid w:val="00565E91"/>
    <w:rsid w:val="0056619B"/>
    <w:rsid w:val="005661C6"/>
    <w:rsid w:val="005663CE"/>
    <w:rsid w:val="00566831"/>
    <w:rsid w:val="00566CC3"/>
    <w:rsid w:val="005670C9"/>
    <w:rsid w:val="005673A2"/>
    <w:rsid w:val="005673F0"/>
    <w:rsid w:val="00567F3F"/>
    <w:rsid w:val="005704A8"/>
    <w:rsid w:val="005706CB"/>
    <w:rsid w:val="00571902"/>
    <w:rsid w:val="00572504"/>
    <w:rsid w:val="00572D1B"/>
    <w:rsid w:val="00572FC9"/>
    <w:rsid w:val="00573F10"/>
    <w:rsid w:val="0057451E"/>
    <w:rsid w:val="00574527"/>
    <w:rsid w:val="00574603"/>
    <w:rsid w:val="005746A9"/>
    <w:rsid w:val="00575668"/>
    <w:rsid w:val="00575DBA"/>
    <w:rsid w:val="00575F89"/>
    <w:rsid w:val="0057641F"/>
    <w:rsid w:val="00576651"/>
    <w:rsid w:val="005766B3"/>
    <w:rsid w:val="005774C0"/>
    <w:rsid w:val="005801CC"/>
    <w:rsid w:val="005809BE"/>
    <w:rsid w:val="00580DBF"/>
    <w:rsid w:val="00580FAE"/>
    <w:rsid w:val="00581C58"/>
    <w:rsid w:val="0058212E"/>
    <w:rsid w:val="00582222"/>
    <w:rsid w:val="00582390"/>
    <w:rsid w:val="00582776"/>
    <w:rsid w:val="005845AC"/>
    <w:rsid w:val="00584778"/>
    <w:rsid w:val="00584AE5"/>
    <w:rsid w:val="0058522E"/>
    <w:rsid w:val="005853B3"/>
    <w:rsid w:val="005855D3"/>
    <w:rsid w:val="00585942"/>
    <w:rsid w:val="005860A1"/>
    <w:rsid w:val="005861A9"/>
    <w:rsid w:val="005862C3"/>
    <w:rsid w:val="0058663C"/>
    <w:rsid w:val="00587043"/>
    <w:rsid w:val="005870F6"/>
    <w:rsid w:val="005875CD"/>
    <w:rsid w:val="00591012"/>
    <w:rsid w:val="00591032"/>
    <w:rsid w:val="00591143"/>
    <w:rsid w:val="00591AF0"/>
    <w:rsid w:val="005921E5"/>
    <w:rsid w:val="00592BFA"/>
    <w:rsid w:val="00592BFD"/>
    <w:rsid w:val="00592CDF"/>
    <w:rsid w:val="0059426D"/>
    <w:rsid w:val="00594551"/>
    <w:rsid w:val="00594646"/>
    <w:rsid w:val="005946F6"/>
    <w:rsid w:val="005948B3"/>
    <w:rsid w:val="00594B70"/>
    <w:rsid w:val="00594DA2"/>
    <w:rsid w:val="00596D2F"/>
    <w:rsid w:val="00596ED2"/>
    <w:rsid w:val="005A02F9"/>
    <w:rsid w:val="005A0F3F"/>
    <w:rsid w:val="005A11D5"/>
    <w:rsid w:val="005A172E"/>
    <w:rsid w:val="005A255C"/>
    <w:rsid w:val="005A3235"/>
    <w:rsid w:val="005A3253"/>
    <w:rsid w:val="005A3629"/>
    <w:rsid w:val="005A41A9"/>
    <w:rsid w:val="005A433A"/>
    <w:rsid w:val="005A4C13"/>
    <w:rsid w:val="005A4E06"/>
    <w:rsid w:val="005A50FB"/>
    <w:rsid w:val="005A5145"/>
    <w:rsid w:val="005A5720"/>
    <w:rsid w:val="005A5FA2"/>
    <w:rsid w:val="005A6023"/>
    <w:rsid w:val="005A66D4"/>
    <w:rsid w:val="005A68FC"/>
    <w:rsid w:val="005A6AA7"/>
    <w:rsid w:val="005B021B"/>
    <w:rsid w:val="005B05FE"/>
    <w:rsid w:val="005B0D0E"/>
    <w:rsid w:val="005B113D"/>
    <w:rsid w:val="005B122D"/>
    <w:rsid w:val="005B1246"/>
    <w:rsid w:val="005B1255"/>
    <w:rsid w:val="005B182A"/>
    <w:rsid w:val="005B1BB4"/>
    <w:rsid w:val="005B1DEE"/>
    <w:rsid w:val="005B2026"/>
    <w:rsid w:val="005B2438"/>
    <w:rsid w:val="005B3F54"/>
    <w:rsid w:val="005B4884"/>
    <w:rsid w:val="005B518F"/>
    <w:rsid w:val="005B5DA0"/>
    <w:rsid w:val="005B5FB7"/>
    <w:rsid w:val="005B739F"/>
    <w:rsid w:val="005C0AB2"/>
    <w:rsid w:val="005C0E06"/>
    <w:rsid w:val="005C1206"/>
    <w:rsid w:val="005C1C3B"/>
    <w:rsid w:val="005C2EB5"/>
    <w:rsid w:val="005C318F"/>
    <w:rsid w:val="005C326F"/>
    <w:rsid w:val="005C41FB"/>
    <w:rsid w:val="005C4223"/>
    <w:rsid w:val="005C4318"/>
    <w:rsid w:val="005C4549"/>
    <w:rsid w:val="005C4577"/>
    <w:rsid w:val="005C4972"/>
    <w:rsid w:val="005C4ACE"/>
    <w:rsid w:val="005C4C46"/>
    <w:rsid w:val="005C4D0D"/>
    <w:rsid w:val="005C4ED6"/>
    <w:rsid w:val="005C520E"/>
    <w:rsid w:val="005C5755"/>
    <w:rsid w:val="005C5F63"/>
    <w:rsid w:val="005C6562"/>
    <w:rsid w:val="005D1699"/>
    <w:rsid w:val="005D2344"/>
    <w:rsid w:val="005D2754"/>
    <w:rsid w:val="005D2CA0"/>
    <w:rsid w:val="005D2E70"/>
    <w:rsid w:val="005D3A3D"/>
    <w:rsid w:val="005D45C1"/>
    <w:rsid w:val="005D504C"/>
    <w:rsid w:val="005D5572"/>
    <w:rsid w:val="005D61F6"/>
    <w:rsid w:val="005D7300"/>
    <w:rsid w:val="005E0C4B"/>
    <w:rsid w:val="005E0E4B"/>
    <w:rsid w:val="005E1E2F"/>
    <w:rsid w:val="005E2363"/>
    <w:rsid w:val="005E2CF2"/>
    <w:rsid w:val="005E3CFB"/>
    <w:rsid w:val="005E3DAA"/>
    <w:rsid w:val="005E3F91"/>
    <w:rsid w:val="005E51D7"/>
    <w:rsid w:val="005E540A"/>
    <w:rsid w:val="005E5AF3"/>
    <w:rsid w:val="005E5C1A"/>
    <w:rsid w:val="005E6CEF"/>
    <w:rsid w:val="005E6D2F"/>
    <w:rsid w:val="005E7239"/>
    <w:rsid w:val="005F015A"/>
    <w:rsid w:val="005F1317"/>
    <w:rsid w:val="005F1837"/>
    <w:rsid w:val="005F1EAC"/>
    <w:rsid w:val="005F1EE0"/>
    <w:rsid w:val="005F270C"/>
    <w:rsid w:val="005F2995"/>
    <w:rsid w:val="005F2C42"/>
    <w:rsid w:val="005F2DFA"/>
    <w:rsid w:val="005F4525"/>
    <w:rsid w:val="005F47D3"/>
    <w:rsid w:val="005F5306"/>
    <w:rsid w:val="005F55F5"/>
    <w:rsid w:val="005F58D6"/>
    <w:rsid w:val="005F5B24"/>
    <w:rsid w:val="005F5EEA"/>
    <w:rsid w:val="005F605D"/>
    <w:rsid w:val="005F625B"/>
    <w:rsid w:val="005F62E0"/>
    <w:rsid w:val="005F65F2"/>
    <w:rsid w:val="005F6C17"/>
    <w:rsid w:val="005F7111"/>
    <w:rsid w:val="005F74CC"/>
    <w:rsid w:val="005F7F00"/>
    <w:rsid w:val="006002D1"/>
    <w:rsid w:val="006004B7"/>
    <w:rsid w:val="0060059F"/>
    <w:rsid w:val="00600EFB"/>
    <w:rsid w:val="006017BE"/>
    <w:rsid w:val="0060187E"/>
    <w:rsid w:val="00601D97"/>
    <w:rsid w:val="006026C0"/>
    <w:rsid w:val="00602F77"/>
    <w:rsid w:val="00603842"/>
    <w:rsid w:val="00604261"/>
    <w:rsid w:val="0060430E"/>
    <w:rsid w:val="00604743"/>
    <w:rsid w:val="00604C58"/>
    <w:rsid w:val="00604EDE"/>
    <w:rsid w:val="006057E4"/>
    <w:rsid w:val="00605A0C"/>
    <w:rsid w:val="0060702E"/>
    <w:rsid w:val="006071B8"/>
    <w:rsid w:val="00607217"/>
    <w:rsid w:val="00607453"/>
    <w:rsid w:val="0060745D"/>
    <w:rsid w:val="0060755D"/>
    <w:rsid w:val="006075AB"/>
    <w:rsid w:val="006101BC"/>
    <w:rsid w:val="006103B8"/>
    <w:rsid w:val="00611D1A"/>
    <w:rsid w:val="00612FA5"/>
    <w:rsid w:val="0061318A"/>
    <w:rsid w:val="0061473B"/>
    <w:rsid w:val="00615D3E"/>
    <w:rsid w:val="0061612C"/>
    <w:rsid w:val="006161A2"/>
    <w:rsid w:val="006161E7"/>
    <w:rsid w:val="00616530"/>
    <w:rsid w:val="00617EC8"/>
    <w:rsid w:val="006204DF"/>
    <w:rsid w:val="00620D9B"/>
    <w:rsid w:val="00620DA8"/>
    <w:rsid w:val="00621806"/>
    <w:rsid w:val="00621E33"/>
    <w:rsid w:val="006225F5"/>
    <w:rsid w:val="006226FE"/>
    <w:rsid w:val="00622BEC"/>
    <w:rsid w:val="00623135"/>
    <w:rsid w:val="00623B49"/>
    <w:rsid w:val="0062486C"/>
    <w:rsid w:val="00624B12"/>
    <w:rsid w:val="00624DCC"/>
    <w:rsid w:val="006256E5"/>
    <w:rsid w:val="00625856"/>
    <w:rsid w:val="00626A82"/>
    <w:rsid w:val="00626B74"/>
    <w:rsid w:val="006274C2"/>
    <w:rsid w:val="006279EE"/>
    <w:rsid w:val="006306E6"/>
    <w:rsid w:val="006308B6"/>
    <w:rsid w:val="00630996"/>
    <w:rsid w:val="0063107D"/>
    <w:rsid w:val="006328B0"/>
    <w:rsid w:val="00632A11"/>
    <w:rsid w:val="00632B4F"/>
    <w:rsid w:val="00632D9B"/>
    <w:rsid w:val="006336C2"/>
    <w:rsid w:val="00633AF1"/>
    <w:rsid w:val="00635638"/>
    <w:rsid w:val="00635B34"/>
    <w:rsid w:val="00635E51"/>
    <w:rsid w:val="00636366"/>
    <w:rsid w:val="00636597"/>
    <w:rsid w:val="00636798"/>
    <w:rsid w:val="0063782C"/>
    <w:rsid w:val="006403CD"/>
    <w:rsid w:val="00640F90"/>
    <w:rsid w:val="00641014"/>
    <w:rsid w:val="006411CA"/>
    <w:rsid w:val="006413F9"/>
    <w:rsid w:val="00641692"/>
    <w:rsid w:val="00641AF4"/>
    <w:rsid w:val="00641E03"/>
    <w:rsid w:val="006430C5"/>
    <w:rsid w:val="0064369C"/>
    <w:rsid w:val="00643A23"/>
    <w:rsid w:val="00644C2F"/>
    <w:rsid w:val="00644DF1"/>
    <w:rsid w:val="00644E8A"/>
    <w:rsid w:val="00644EFD"/>
    <w:rsid w:val="006451A9"/>
    <w:rsid w:val="0064578D"/>
    <w:rsid w:val="00645E80"/>
    <w:rsid w:val="00646471"/>
    <w:rsid w:val="006468D9"/>
    <w:rsid w:val="00646A07"/>
    <w:rsid w:val="00646BE0"/>
    <w:rsid w:val="0064769D"/>
    <w:rsid w:val="00650398"/>
    <w:rsid w:val="00651068"/>
    <w:rsid w:val="00651B68"/>
    <w:rsid w:val="00652165"/>
    <w:rsid w:val="0065265B"/>
    <w:rsid w:val="006526F8"/>
    <w:rsid w:val="006529ED"/>
    <w:rsid w:val="00652B8C"/>
    <w:rsid w:val="00652E70"/>
    <w:rsid w:val="00653A5C"/>
    <w:rsid w:val="00654B1C"/>
    <w:rsid w:val="006550BE"/>
    <w:rsid w:val="00655126"/>
    <w:rsid w:val="00655E43"/>
    <w:rsid w:val="006562CE"/>
    <w:rsid w:val="00656850"/>
    <w:rsid w:val="0065694A"/>
    <w:rsid w:val="00656D22"/>
    <w:rsid w:val="00657015"/>
    <w:rsid w:val="006573CB"/>
    <w:rsid w:val="00657FC7"/>
    <w:rsid w:val="0066020A"/>
    <w:rsid w:val="006604DD"/>
    <w:rsid w:val="00660DDC"/>
    <w:rsid w:val="00660FB6"/>
    <w:rsid w:val="006615AF"/>
    <w:rsid w:val="00661B08"/>
    <w:rsid w:val="00661E6F"/>
    <w:rsid w:val="00662535"/>
    <w:rsid w:val="006628A5"/>
    <w:rsid w:val="00662C89"/>
    <w:rsid w:val="00662D77"/>
    <w:rsid w:val="006630AD"/>
    <w:rsid w:val="006635C9"/>
    <w:rsid w:val="00663C7B"/>
    <w:rsid w:val="0066469B"/>
    <w:rsid w:val="006649F5"/>
    <w:rsid w:val="00664A53"/>
    <w:rsid w:val="006652DA"/>
    <w:rsid w:val="0066589A"/>
    <w:rsid w:val="00665D06"/>
    <w:rsid w:val="00666070"/>
    <w:rsid w:val="00666545"/>
    <w:rsid w:val="006668FA"/>
    <w:rsid w:val="00666997"/>
    <w:rsid w:val="006669B6"/>
    <w:rsid w:val="00666B5E"/>
    <w:rsid w:val="0066757B"/>
    <w:rsid w:val="00667CF3"/>
    <w:rsid w:val="00671257"/>
    <w:rsid w:val="00671385"/>
    <w:rsid w:val="00671BE4"/>
    <w:rsid w:val="006728AA"/>
    <w:rsid w:val="00672B82"/>
    <w:rsid w:val="00672DDE"/>
    <w:rsid w:val="006731DA"/>
    <w:rsid w:val="006733A4"/>
    <w:rsid w:val="006736C3"/>
    <w:rsid w:val="00673ACA"/>
    <w:rsid w:val="00673F78"/>
    <w:rsid w:val="00673FC4"/>
    <w:rsid w:val="0067438E"/>
    <w:rsid w:val="006744C1"/>
    <w:rsid w:val="00674D88"/>
    <w:rsid w:val="00675477"/>
    <w:rsid w:val="006756DB"/>
    <w:rsid w:val="00675A7B"/>
    <w:rsid w:val="006767AD"/>
    <w:rsid w:val="00676E97"/>
    <w:rsid w:val="006770DE"/>
    <w:rsid w:val="006771E9"/>
    <w:rsid w:val="00677321"/>
    <w:rsid w:val="00677C00"/>
    <w:rsid w:val="00677E6D"/>
    <w:rsid w:val="006806F0"/>
    <w:rsid w:val="00680E11"/>
    <w:rsid w:val="006811B0"/>
    <w:rsid w:val="006811F8"/>
    <w:rsid w:val="006815E9"/>
    <w:rsid w:val="006825F9"/>
    <w:rsid w:val="006826D9"/>
    <w:rsid w:val="006830A9"/>
    <w:rsid w:val="0068391F"/>
    <w:rsid w:val="0068454B"/>
    <w:rsid w:val="0068503D"/>
    <w:rsid w:val="006855BB"/>
    <w:rsid w:val="006862D5"/>
    <w:rsid w:val="00686670"/>
    <w:rsid w:val="006866A1"/>
    <w:rsid w:val="00686B7E"/>
    <w:rsid w:val="00687393"/>
    <w:rsid w:val="006901BC"/>
    <w:rsid w:val="00690F2E"/>
    <w:rsid w:val="00691134"/>
    <w:rsid w:val="006911EE"/>
    <w:rsid w:val="00691971"/>
    <w:rsid w:val="00692249"/>
    <w:rsid w:val="00693E52"/>
    <w:rsid w:val="006943DD"/>
    <w:rsid w:val="006955EE"/>
    <w:rsid w:val="00695EE5"/>
    <w:rsid w:val="006965E0"/>
    <w:rsid w:val="00696F49"/>
    <w:rsid w:val="0069749B"/>
    <w:rsid w:val="00697604"/>
    <w:rsid w:val="006A0450"/>
    <w:rsid w:val="006A06D1"/>
    <w:rsid w:val="006A08B4"/>
    <w:rsid w:val="006A213D"/>
    <w:rsid w:val="006A222B"/>
    <w:rsid w:val="006A2309"/>
    <w:rsid w:val="006A249D"/>
    <w:rsid w:val="006A2761"/>
    <w:rsid w:val="006A2D37"/>
    <w:rsid w:val="006A3369"/>
    <w:rsid w:val="006A477E"/>
    <w:rsid w:val="006A496E"/>
    <w:rsid w:val="006A49B4"/>
    <w:rsid w:val="006A4A10"/>
    <w:rsid w:val="006A4DA1"/>
    <w:rsid w:val="006A515E"/>
    <w:rsid w:val="006A5846"/>
    <w:rsid w:val="006A5C93"/>
    <w:rsid w:val="006A6553"/>
    <w:rsid w:val="006A6CC8"/>
    <w:rsid w:val="006A760B"/>
    <w:rsid w:val="006A7DC7"/>
    <w:rsid w:val="006B0491"/>
    <w:rsid w:val="006B1DBA"/>
    <w:rsid w:val="006B1F9D"/>
    <w:rsid w:val="006B2388"/>
    <w:rsid w:val="006B2473"/>
    <w:rsid w:val="006B26A8"/>
    <w:rsid w:val="006B2E82"/>
    <w:rsid w:val="006B33AB"/>
    <w:rsid w:val="006B3402"/>
    <w:rsid w:val="006B484A"/>
    <w:rsid w:val="006B4CDF"/>
    <w:rsid w:val="006B50E8"/>
    <w:rsid w:val="006B57F1"/>
    <w:rsid w:val="006B5B16"/>
    <w:rsid w:val="006B5D67"/>
    <w:rsid w:val="006B6002"/>
    <w:rsid w:val="006B6FB7"/>
    <w:rsid w:val="006B757B"/>
    <w:rsid w:val="006B766F"/>
    <w:rsid w:val="006B7A23"/>
    <w:rsid w:val="006C020A"/>
    <w:rsid w:val="006C09BC"/>
    <w:rsid w:val="006C1D6F"/>
    <w:rsid w:val="006C2AA3"/>
    <w:rsid w:val="006C2D97"/>
    <w:rsid w:val="006C30DF"/>
    <w:rsid w:val="006C349F"/>
    <w:rsid w:val="006C367A"/>
    <w:rsid w:val="006C40F9"/>
    <w:rsid w:val="006C4413"/>
    <w:rsid w:val="006C4BCE"/>
    <w:rsid w:val="006C4F4D"/>
    <w:rsid w:val="006C6593"/>
    <w:rsid w:val="006C72FC"/>
    <w:rsid w:val="006C7DC7"/>
    <w:rsid w:val="006D012D"/>
    <w:rsid w:val="006D0D0B"/>
    <w:rsid w:val="006D0D69"/>
    <w:rsid w:val="006D2093"/>
    <w:rsid w:val="006D2BD1"/>
    <w:rsid w:val="006D3488"/>
    <w:rsid w:val="006D3844"/>
    <w:rsid w:val="006D3F33"/>
    <w:rsid w:val="006D46AA"/>
    <w:rsid w:val="006D4ED5"/>
    <w:rsid w:val="006D5E44"/>
    <w:rsid w:val="006D6059"/>
    <w:rsid w:val="006D796A"/>
    <w:rsid w:val="006E02B4"/>
    <w:rsid w:val="006E0FDF"/>
    <w:rsid w:val="006E13DB"/>
    <w:rsid w:val="006E19A1"/>
    <w:rsid w:val="006E2003"/>
    <w:rsid w:val="006E2852"/>
    <w:rsid w:val="006E2988"/>
    <w:rsid w:val="006E3422"/>
    <w:rsid w:val="006E4EC0"/>
    <w:rsid w:val="006E4FE2"/>
    <w:rsid w:val="006E54B2"/>
    <w:rsid w:val="006E55B1"/>
    <w:rsid w:val="006E57DA"/>
    <w:rsid w:val="006E5C46"/>
    <w:rsid w:val="006E60BE"/>
    <w:rsid w:val="006E65CE"/>
    <w:rsid w:val="006E6E71"/>
    <w:rsid w:val="006F00FC"/>
    <w:rsid w:val="006F0231"/>
    <w:rsid w:val="006F0325"/>
    <w:rsid w:val="006F2896"/>
    <w:rsid w:val="006F2979"/>
    <w:rsid w:val="006F2BBB"/>
    <w:rsid w:val="006F2BBF"/>
    <w:rsid w:val="006F2D74"/>
    <w:rsid w:val="006F2D94"/>
    <w:rsid w:val="006F369D"/>
    <w:rsid w:val="006F3DE6"/>
    <w:rsid w:val="006F41B9"/>
    <w:rsid w:val="006F43A4"/>
    <w:rsid w:val="006F43B7"/>
    <w:rsid w:val="006F43F1"/>
    <w:rsid w:val="006F4686"/>
    <w:rsid w:val="006F5F77"/>
    <w:rsid w:val="006F5FF5"/>
    <w:rsid w:val="006F632F"/>
    <w:rsid w:val="006F6CEC"/>
    <w:rsid w:val="006F6E80"/>
    <w:rsid w:val="006F7219"/>
    <w:rsid w:val="006F7F28"/>
    <w:rsid w:val="00700396"/>
    <w:rsid w:val="00700538"/>
    <w:rsid w:val="00700B5A"/>
    <w:rsid w:val="00701133"/>
    <w:rsid w:val="00701617"/>
    <w:rsid w:val="00701926"/>
    <w:rsid w:val="00701B15"/>
    <w:rsid w:val="007028D0"/>
    <w:rsid w:val="00702CFD"/>
    <w:rsid w:val="00702D0E"/>
    <w:rsid w:val="0070303A"/>
    <w:rsid w:val="00703AA4"/>
    <w:rsid w:val="00703F67"/>
    <w:rsid w:val="007042B4"/>
    <w:rsid w:val="007045CE"/>
    <w:rsid w:val="00704C2F"/>
    <w:rsid w:val="007057C8"/>
    <w:rsid w:val="00705E09"/>
    <w:rsid w:val="00706049"/>
    <w:rsid w:val="007061CD"/>
    <w:rsid w:val="00706AFF"/>
    <w:rsid w:val="00706D5E"/>
    <w:rsid w:val="00706E74"/>
    <w:rsid w:val="00707358"/>
    <w:rsid w:val="007104D1"/>
    <w:rsid w:val="007105CE"/>
    <w:rsid w:val="007109E9"/>
    <w:rsid w:val="00710B77"/>
    <w:rsid w:val="00710D32"/>
    <w:rsid w:val="007110CF"/>
    <w:rsid w:val="00711D44"/>
    <w:rsid w:val="00711FEE"/>
    <w:rsid w:val="00712062"/>
    <w:rsid w:val="0071210D"/>
    <w:rsid w:val="007131A2"/>
    <w:rsid w:val="00713314"/>
    <w:rsid w:val="0071420D"/>
    <w:rsid w:val="007150DE"/>
    <w:rsid w:val="00715D9C"/>
    <w:rsid w:val="0071609C"/>
    <w:rsid w:val="007161E0"/>
    <w:rsid w:val="00716897"/>
    <w:rsid w:val="00716E92"/>
    <w:rsid w:val="0071765E"/>
    <w:rsid w:val="0071767C"/>
    <w:rsid w:val="00717775"/>
    <w:rsid w:val="00717A88"/>
    <w:rsid w:val="00717FF3"/>
    <w:rsid w:val="007207CB"/>
    <w:rsid w:val="0072138E"/>
    <w:rsid w:val="00721769"/>
    <w:rsid w:val="00722543"/>
    <w:rsid w:val="00722BE3"/>
    <w:rsid w:val="00723AB7"/>
    <w:rsid w:val="00723B98"/>
    <w:rsid w:val="007243A4"/>
    <w:rsid w:val="00724404"/>
    <w:rsid w:val="00725509"/>
    <w:rsid w:val="00725AE2"/>
    <w:rsid w:val="00725C22"/>
    <w:rsid w:val="0072612A"/>
    <w:rsid w:val="0072612C"/>
    <w:rsid w:val="0072612F"/>
    <w:rsid w:val="007263E6"/>
    <w:rsid w:val="00726439"/>
    <w:rsid w:val="007264D1"/>
    <w:rsid w:val="0072780F"/>
    <w:rsid w:val="007278AE"/>
    <w:rsid w:val="00727CF3"/>
    <w:rsid w:val="00730204"/>
    <w:rsid w:val="00730814"/>
    <w:rsid w:val="00731788"/>
    <w:rsid w:val="00731EAB"/>
    <w:rsid w:val="0073237E"/>
    <w:rsid w:val="00732634"/>
    <w:rsid w:val="00732957"/>
    <w:rsid w:val="00732AA5"/>
    <w:rsid w:val="00733450"/>
    <w:rsid w:val="0073348A"/>
    <w:rsid w:val="0073348C"/>
    <w:rsid w:val="00733F6D"/>
    <w:rsid w:val="007346C4"/>
    <w:rsid w:val="0073477C"/>
    <w:rsid w:val="007348BE"/>
    <w:rsid w:val="007360FD"/>
    <w:rsid w:val="0073635B"/>
    <w:rsid w:val="00737248"/>
    <w:rsid w:val="00737761"/>
    <w:rsid w:val="00737D8C"/>
    <w:rsid w:val="00740C66"/>
    <w:rsid w:val="00741A4C"/>
    <w:rsid w:val="00741E93"/>
    <w:rsid w:val="00742368"/>
    <w:rsid w:val="00742395"/>
    <w:rsid w:val="00744452"/>
    <w:rsid w:val="007451B7"/>
    <w:rsid w:val="0074535B"/>
    <w:rsid w:val="00745387"/>
    <w:rsid w:val="007453F7"/>
    <w:rsid w:val="00745BAE"/>
    <w:rsid w:val="0074695D"/>
    <w:rsid w:val="00746AE3"/>
    <w:rsid w:val="00746D3B"/>
    <w:rsid w:val="00746E95"/>
    <w:rsid w:val="00747017"/>
    <w:rsid w:val="0074710B"/>
    <w:rsid w:val="00747974"/>
    <w:rsid w:val="0075038B"/>
    <w:rsid w:val="00750E40"/>
    <w:rsid w:val="007518A1"/>
    <w:rsid w:val="00751E34"/>
    <w:rsid w:val="00751F42"/>
    <w:rsid w:val="007520B0"/>
    <w:rsid w:val="007522BB"/>
    <w:rsid w:val="007524E6"/>
    <w:rsid w:val="007526CC"/>
    <w:rsid w:val="00752B16"/>
    <w:rsid w:val="0075399A"/>
    <w:rsid w:val="00753C37"/>
    <w:rsid w:val="00753CF9"/>
    <w:rsid w:val="00754361"/>
    <w:rsid w:val="00755271"/>
    <w:rsid w:val="007557EF"/>
    <w:rsid w:val="00755803"/>
    <w:rsid w:val="00755EBC"/>
    <w:rsid w:val="00756386"/>
    <w:rsid w:val="007571EA"/>
    <w:rsid w:val="0075760D"/>
    <w:rsid w:val="00760454"/>
    <w:rsid w:val="00760533"/>
    <w:rsid w:val="007608E3"/>
    <w:rsid w:val="00761161"/>
    <w:rsid w:val="00761513"/>
    <w:rsid w:val="0076183B"/>
    <w:rsid w:val="00762284"/>
    <w:rsid w:val="007631FC"/>
    <w:rsid w:val="0076347F"/>
    <w:rsid w:val="007634DF"/>
    <w:rsid w:val="00763E42"/>
    <w:rsid w:val="007640B2"/>
    <w:rsid w:val="007641E7"/>
    <w:rsid w:val="00765552"/>
    <w:rsid w:val="007658CF"/>
    <w:rsid w:val="0076591A"/>
    <w:rsid w:val="00765B86"/>
    <w:rsid w:val="00765C77"/>
    <w:rsid w:val="00765D1B"/>
    <w:rsid w:val="00766493"/>
    <w:rsid w:val="0076710A"/>
    <w:rsid w:val="0076779B"/>
    <w:rsid w:val="00767B0D"/>
    <w:rsid w:val="00770B6D"/>
    <w:rsid w:val="00770F19"/>
    <w:rsid w:val="007712D4"/>
    <w:rsid w:val="0077143E"/>
    <w:rsid w:val="00771743"/>
    <w:rsid w:val="00771F77"/>
    <w:rsid w:val="00772134"/>
    <w:rsid w:val="007722BF"/>
    <w:rsid w:val="007722F9"/>
    <w:rsid w:val="00772D8C"/>
    <w:rsid w:val="0077369F"/>
    <w:rsid w:val="00774D11"/>
    <w:rsid w:val="007750B4"/>
    <w:rsid w:val="00775782"/>
    <w:rsid w:val="00775944"/>
    <w:rsid w:val="00775B46"/>
    <w:rsid w:val="00775F0E"/>
    <w:rsid w:val="00776645"/>
    <w:rsid w:val="00776A81"/>
    <w:rsid w:val="0077759B"/>
    <w:rsid w:val="007802E1"/>
    <w:rsid w:val="007804B2"/>
    <w:rsid w:val="0078082D"/>
    <w:rsid w:val="00780C10"/>
    <w:rsid w:val="00780CF9"/>
    <w:rsid w:val="00780DF8"/>
    <w:rsid w:val="007810BF"/>
    <w:rsid w:val="007815D6"/>
    <w:rsid w:val="0078257D"/>
    <w:rsid w:val="00782B12"/>
    <w:rsid w:val="00782B62"/>
    <w:rsid w:val="00782DF7"/>
    <w:rsid w:val="007835CB"/>
    <w:rsid w:val="0078368C"/>
    <w:rsid w:val="0078375C"/>
    <w:rsid w:val="0078378B"/>
    <w:rsid w:val="0078430D"/>
    <w:rsid w:val="00784359"/>
    <w:rsid w:val="007846E4"/>
    <w:rsid w:val="00784AD0"/>
    <w:rsid w:val="00784EFB"/>
    <w:rsid w:val="0078622E"/>
    <w:rsid w:val="00786327"/>
    <w:rsid w:val="00786367"/>
    <w:rsid w:val="00786A28"/>
    <w:rsid w:val="00786A5E"/>
    <w:rsid w:val="00786ADB"/>
    <w:rsid w:val="00786B1B"/>
    <w:rsid w:val="00786DFF"/>
    <w:rsid w:val="007878DB"/>
    <w:rsid w:val="00787937"/>
    <w:rsid w:val="007879D8"/>
    <w:rsid w:val="00787E3E"/>
    <w:rsid w:val="00787EA1"/>
    <w:rsid w:val="0079046D"/>
    <w:rsid w:val="007904AF"/>
    <w:rsid w:val="00791876"/>
    <w:rsid w:val="0079190B"/>
    <w:rsid w:val="007919B9"/>
    <w:rsid w:val="00791CF0"/>
    <w:rsid w:val="007927CC"/>
    <w:rsid w:val="00792914"/>
    <w:rsid w:val="0079296B"/>
    <w:rsid w:val="007932A6"/>
    <w:rsid w:val="0079341A"/>
    <w:rsid w:val="00793E66"/>
    <w:rsid w:val="007955B3"/>
    <w:rsid w:val="00795832"/>
    <w:rsid w:val="00795833"/>
    <w:rsid w:val="00795B4E"/>
    <w:rsid w:val="00795C57"/>
    <w:rsid w:val="00795DD3"/>
    <w:rsid w:val="00795FE9"/>
    <w:rsid w:val="007965CE"/>
    <w:rsid w:val="0079660C"/>
    <w:rsid w:val="00797F44"/>
    <w:rsid w:val="007A0B19"/>
    <w:rsid w:val="007A14F3"/>
    <w:rsid w:val="007A15E4"/>
    <w:rsid w:val="007A175F"/>
    <w:rsid w:val="007A1B71"/>
    <w:rsid w:val="007A1BB4"/>
    <w:rsid w:val="007A212A"/>
    <w:rsid w:val="007A2306"/>
    <w:rsid w:val="007A3162"/>
    <w:rsid w:val="007A33C5"/>
    <w:rsid w:val="007A374A"/>
    <w:rsid w:val="007A5207"/>
    <w:rsid w:val="007A5413"/>
    <w:rsid w:val="007A608D"/>
    <w:rsid w:val="007A6703"/>
    <w:rsid w:val="007A67C3"/>
    <w:rsid w:val="007A74CF"/>
    <w:rsid w:val="007A7751"/>
    <w:rsid w:val="007A789C"/>
    <w:rsid w:val="007A7A0F"/>
    <w:rsid w:val="007B0BD2"/>
    <w:rsid w:val="007B1159"/>
    <w:rsid w:val="007B15F1"/>
    <w:rsid w:val="007B183A"/>
    <w:rsid w:val="007B1A09"/>
    <w:rsid w:val="007B1DB7"/>
    <w:rsid w:val="007B20D2"/>
    <w:rsid w:val="007B2412"/>
    <w:rsid w:val="007B2460"/>
    <w:rsid w:val="007B2AD1"/>
    <w:rsid w:val="007B2B34"/>
    <w:rsid w:val="007B4662"/>
    <w:rsid w:val="007B4903"/>
    <w:rsid w:val="007B499D"/>
    <w:rsid w:val="007B4D0C"/>
    <w:rsid w:val="007B540A"/>
    <w:rsid w:val="007B5BC2"/>
    <w:rsid w:val="007B613E"/>
    <w:rsid w:val="007B70EA"/>
    <w:rsid w:val="007C003A"/>
    <w:rsid w:val="007C036F"/>
    <w:rsid w:val="007C0A52"/>
    <w:rsid w:val="007C10AB"/>
    <w:rsid w:val="007C16DD"/>
    <w:rsid w:val="007C241C"/>
    <w:rsid w:val="007C29B6"/>
    <w:rsid w:val="007C2C02"/>
    <w:rsid w:val="007C4502"/>
    <w:rsid w:val="007C46BE"/>
    <w:rsid w:val="007C4A97"/>
    <w:rsid w:val="007C4B3C"/>
    <w:rsid w:val="007C5471"/>
    <w:rsid w:val="007C5C4F"/>
    <w:rsid w:val="007C5C77"/>
    <w:rsid w:val="007C5D50"/>
    <w:rsid w:val="007C6419"/>
    <w:rsid w:val="007C65CF"/>
    <w:rsid w:val="007C6A2B"/>
    <w:rsid w:val="007C7097"/>
    <w:rsid w:val="007C7494"/>
    <w:rsid w:val="007D004E"/>
    <w:rsid w:val="007D018B"/>
    <w:rsid w:val="007D0501"/>
    <w:rsid w:val="007D1208"/>
    <w:rsid w:val="007D1266"/>
    <w:rsid w:val="007D1306"/>
    <w:rsid w:val="007D133A"/>
    <w:rsid w:val="007D1B9C"/>
    <w:rsid w:val="007D23FA"/>
    <w:rsid w:val="007D2F87"/>
    <w:rsid w:val="007D38E2"/>
    <w:rsid w:val="007D3CAD"/>
    <w:rsid w:val="007D4A9E"/>
    <w:rsid w:val="007D4FCF"/>
    <w:rsid w:val="007D5FF4"/>
    <w:rsid w:val="007D6929"/>
    <w:rsid w:val="007D694F"/>
    <w:rsid w:val="007D737A"/>
    <w:rsid w:val="007E05D7"/>
    <w:rsid w:val="007E1BE4"/>
    <w:rsid w:val="007E248C"/>
    <w:rsid w:val="007E2F3C"/>
    <w:rsid w:val="007E3054"/>
    <w:rsid w:val="007E4F6D"/>
    <w:rsid w:val="007E51E5"/>
    <w:rsid w:val="007E53F5"/>
    <w:rsid w:val="007E5711"/>
    <w:rsid w:val="007E62F3"/>
    <w:rsid w:val="007E630D"/>
    <w:rsid w:val="007E654B"/>
    <w:rsid w:val="007E68E1"/>
    <w:rsid w:val="007E6C12"/>
    <w:rsid w:val="007E6F08"/>
    <w:rsid w:val="007E78A7"/>
    <w:rsid w:val="007E7AC9"/>
    <w:rsid w:val="007F039F"/>
    <w:rsid w:val="007F071E"/>
    <w:rsid w:val="007F09B4"/>
    <w:rsid w:val="007F1BE2"/>
    <w:rsid w:val="007F2241"/>
    <w:rsid w:val="007F254F"/>
    <w:rsid w:val="007F2783"/>
    <w:rsid w:val="007F2A31"/>
    <w:rsid w:val="007F3108"/>
    <w:rsid w:val="007F3837"/>
    <w:rsid w:val="007F3EB2"/>
    <w:rsid w:val="007F4358"/>
    <w:rsid w:val="007F439A"/>
    <w:rsid w:val="007F48AC"/>
    <w:rsid w:val="007F4AAB"/>
    <w:rsid w:val="007F5883"/>
    <w:rsid w:val="007F60AC"/>
    <w:rsid w:val="007F6137"/>
    <w:rsid w:val="007F6309"/>
    <w:rsid w:val="007F64CE"/>
    <w:rsid w:val="007F6781"/>
    <w:rsid w:val="007F6D77"/>
    <w:rsid w:val="007F6E35"/>
    <w:rsid w:val="007F7272"/>
    <w:rsid w:val="0080014C"/>
    <w:rsid w:val="0080076C"/>
    <w:rsid w:val="00800BDE"/>
    <w:rsid w:val="00801201"/>
    <w:rsid w:val="00801247"/>
    <w:rsid w:val="008017A8"/>
    <w:rsid w:val="00801C6B"/>
    <w:rsid w:val="00801CC7"/>
    <w:rsid w:val="00801E02"/>
    <w:rsid w:val="00803CCD"/>
    <w:rsid w:val="00804C0E"/>
    <w:rsid w:val="00804D61"/>
    <w:rsid w:val="00804FD8"/>
    <w:rsid w:val="008053CE"/>
    <w:rsid w:val="0080565F"/>
    <w:rsid w:val="008057CE"/>
    <w:rsid w:val="00806460"/>
    <w:rsid w:val="0080647C"/>
    <w:rsid w:val="008068D3"/>
    <w:rsid w:val="00806962"/>
    <w:rsid w:val="008074D3"/>
    <w:rsid w:val="00810151"/>
    <w:rsid w:val="00810A97"/>
    <w:rsid w:val="00810B3C"/>
    <w:rsid w:val="00810F52"/>
    <w:rsid w:val="008110F2"/>
    <w:rsid w:val="008115A0"/>
    <w:rsid w:val="00811861"/>
    <w:rsid w:val="00811ACD"/>
    <w:rsid w:val="00811C4E"/>
    <w:rsid w:val="00811F3D"/>
    <w:rsid w:val="008125A6"/>
    <w:rsid w:val="00813677"/>
    <w:rsid w:val="008138A7"/>
    <w:rsid w:val="00814B9F"/>
    <w:rsid w:val="00814F4B"/>
    <w:rsid w:val="00815633"/>
    <w:rsid w:val="00815942"/>
    <w:rsid w:val="00816855"/>
    <w:rsid w:val="008168E5"/>
    <w:rsid w:val="008178FE"/>
    <w:rsid w:val="00817DA4"/>
    <w:rsid w:val="008203CA"/>
    <w:rsid w:val="008206F5"/>
    <w:rsid w:val="00820B89"/>
    <w:rsid w:val="00821630"/>
    <w:rsid w:val="00821BE0"/>
    <w:rsid w:val="00821E80"/>
    <w:rsid w:val="00821EA6"/>
    <w:rsid w:val="00822600"/>
    <w:rsid w:val="00822D5E"/>
    <w:rsid w:val="00822DB6"/>
    <w:rsid w:val="00823929"/>
    <w:rsid w:val="00823EC9"/>
    <w:rsid w:val="00824959"/>
    <w:rsid w:val="00824E60"/>
    <w:rsid w:val="00824EFC"/>
    <w:rsid w:val="008257DF"/>
    <w:rsid w:val="008261EE"/>
    <w:rsid w:val="0082629C"/>
    <w:rsid w:val="00826344"/>
    <w:rsid w:val="00826386"/>
    <w:rsid w:val="00826D5B"/>
    <w:rsid w:val="008274BA"/>
    <w:rsid w:val="0083003F"/>
    <w:rsid w:val="008302FF"/>
    <w:rsid w:val="0083051D"/>
    <w:rsid w:val="00830F9D"/>
    <w:rsid w:val="008310B6"/>
    <w:rsid w:val="00831143"/>
    <w:rsid w:val="00831423"/>
    <w:rsid w:val="00831462"/>
    <w:rsid w:val="008317D3"/>
    <w:rsid w:val="00831913"/>
    <w:rsid w:val="00831D7A"/>
    <w:rsid w:val="0083230A"/>
    <w:rsid w:val="0083338B"/>
    <w:rsid w:val="00833D47"/>
    <w:rsid w:val="0083413A"/>
    <w:rsid w:val="00835244"/>
    <w:rsid w:val="008353D6"/>
    <w:rsid w:val="0083593F"/>
    <w:rsid w:val="00835CFC"/>
    <w:rsid w:val="008363F8"/>
    <w:rsid w:val="00836E77"/>
    <w:rsid w:val="008375C1"/>
    <w:rsid w:val="00837F84"/>
    <w:rsid w:val="008404D4"/>
    <w:rsid w:val="0084087C"/>
    <w:rsid w:val="00841178"/>
    <w:rsid w:val="00841ABA"/>
    <w:rsid w:val="00842781"/>
    <w:rsid w:val="00842CAE"/>
    <w:rsid w:val="00843205"/>
    <w:rsid w:val="008433C3"/>
    <w:rsid w:val="008434BB"/>
    <w:rsid w:val="0084362B"/>
    <w:rsid w:val="00843996"/>
    <w:rsid w:val="00844509"/>
    <w:rsid w:val="00844DE9"/>
    <w:rsid w:val="00845BC1"/>
    <w:rsid w:val="00846053"/>
    <w:rsid w:val="008462C6"/>
    <w:rsid w:val="00846559"/>
    <w:rsid w:val="0084672D"/>
    <w:rsid w:val="00846A7F"/>
    <w:rsid w:val="00846F42"/>
    <w:rsid w:val="00850827"/>
    <w:rsid w:val="0085083E"/>
    <w:rsid w:val="008513C8"/>
    <w:rsid w:val="008514D9"/>
    <w:rsid w:val="0085150E"/>
    <w:rsid w:val="00851EEE"/>
    <w:rsid w:val="0085205A"/>
    <w:rsid w:val="00852363"/>
    <w:rsid w:val="008525D7"/>
    <w:rsid w:val="00852EA6"/>
    <w:rsid w:val="0085302B"/>
    <w:rsid w:val="008535DE"/>
    <w:rsid w:val="00854495"/>
    <w:rsid w:val="008546FF"/>
    <w:rsid w:val="00854B07"/>
    <w:rsid w:val="008552BA"/>
    <w:rsid w:val="008566A1"/>
    <w:rsid w:val="00856843"/>
    <w:rsid w:val="00857C5A"/>
    <w:rsid w:val="00857DC0"/>
    <w:rsid w:val="00860171"/>
    <w:rsid w:val="00860863"/>
    <w:rsid w:val="00861209"/>
    <w:rsid w:val="00861A58"/>
    <w:rsid w:val="00862149"/>
    <w:rsid w:val="00862506"/>
    <w:rsid w:val="0086306A"/>
    <w:rsid w:val="008631C2"/>
    <w:rsid w:val="0086333F"/>
    <w:rsid w:val="00863807"/>
    <w:rsid w:val="00863A1E"/>
    <w:rsid w:val="00863C16"/>
    <w:rsid w:val="008643B3"/>
    <w:rsid w:val="00864949"/>
    <w:rsid w:val="00865429"/>
    <w:rsid w:val="0086586E"/>
    <w:rsid w:val="00866B5C"/>
    <w:rsid w:val="00866F6B"/>
    <w:rsid w:val="00867222"/>
    <w:rsid w:val="008712BD"/>
    <w:rsid w:val="0087148F"/>
    <w:rsid w:val="0087161C"/>
    <w:rsid w:val="00871B3E"/>
    <w:rsid w:val="00872279"/>
    <w:rsid w:val="00872406"/>
    <w:rsid w:val="00872459"/>
    <w:rsid w:val="008733F0"/>
    <w:rsid w:val="008735B3"/>
    <w:rsid w:val="0087371F"/>
    <w:rsid w:val="008739B7"/>
    <w:rsid w:val="00873A3A"/>
    <w:rsid w:val="0087464A"/>
    <w:rsid w:val="00874D0C"/>
    <w:rsid w:val="00875705"/>
    <w:rsid w:val="00875D60"/>
    <w:rsid w:val="00876561"/>
    <w:rsid w:val="0087670A"/>
    <w:rsid w:val="00876762"/>
    <w:rsid w:val="008767AF"/>
    <w:rsid w:val="00876C52"/>
    <w:rsid w:val="00880C5C"/>
    <w:rsid w:val="00882181"/>
    <w:rsid w:val="008821C5"/>
    <w:rsid w:val="008821D4"/>
    <w:rsid w:val="0088245F"/>
    <w:rsid w:val="00882872"/>
    <w:rsid w:val="00882A49"/>
    <w:rsid w:val="00882D46"/>
    <w:rsid w:val="008830EE"/>
    <w:rsid w:val="00883216"/>
    <w:rsid w:val="00883318"/>
    <w:rsid w:val="0088391E"/>
    <w:rsid w:val="00883ACB"/>
    <w:rsid w:val="00884E7D"/>
    <w:rsid w:val="00884EAB"/>
    <w:rsid w:val="00884F5A"/>
    <w:rsid w:val="00885472"/>
    <w:rsid w:val="00885648"/>
    <w:rsid w:val="00885D1F"/>
    <w:rsid w:val="00885E65"/>
    <w:rsid w:val="00886021"/>
    <w:rsid w:val="0088607D"/>
    <w:rsid w:val="008865BF"/>
    <w:rsid w:val="0088673E"/>
    <w:rsid w:val="008871FB"/>
    <w:rsid w:val="00891362"/>
    <w:rsid w:val="00891ED6"/>
    <w:rsid w:val="0089271B"/>
    <w:rsid w:val="008934C7"/>
    <w:rsid w:val="00893A4B"/>
    <w:rsid w:val="008949AB"/>
    <w:rsid w:val="00894A86"/>
    <w:rsid w:val="00894D9E"/>
    <w:rsid w:val="008959D7"/>
    <w:rsid w:val="008967BA"/>
    <w:rsid w:val="008969DD"/>
    <w:rsid w:val="0089724B"/>
    <w:rsid w:val="008976B9"/>
    <w:rsid w:val="008978F2"/>
    <w:rsid w:val="008978FB"/>
    <w:rsid w:val="008A1039"/>
    <w:rsid w:val="008A13B0"/>
    <w:rsid w:val="008A1DC7"/>
    <w:rsid w:val="008A1F19"/>
    <w:rsid w:val="008A3431"/>
    <w:rsid w:val="008A361C"/>
    <w:rsid w:val="008A44F9"/>
    <w:rsid w:val="008A4554"/>
    <w:rsid w:val="008A4DB5"/>
    <w:rsid w:val="008A517C"/>
    <w:rsid w:val="008A5384"/>
    <w:rsid w:val="008A57B1"/>
    <w:rsid w:val="008A6292"/>
    <w:rsid w:val="008A6621"/>
    <w:rsid w:val="008A6FAB"/>
    <w:rsid w:val="008A7706"/>
    <w:rsid w:val="008B05C1"/>
    <w:rsid w:val="008B0B24"/>
    <w:rsid w:val="008B18CB"/>
    <w:rsid w:val="008B36D7"/>
    <w:rsid w:val="008B3704"/>
    <w:rsid w:val="008B3B0B"/>
    <w:rsid w:val="008B3BF9"/>
    <w:rsid w:val="008B4289"/>
    <w:rsid w:val="008B4BAE"/>
    <w:rsid w:val="008B60D1"/>
    <w:rsid w:val="008B662F"/>
    <w:rsid w:val="008B7410"/>
    <w:rsid w:val="008B7542"/>
    <w:rsid w:val="008B7758"/>
    <w:rsid w:val="008B7C57"/>
    <w:rsid w:val="008B7E49"/>
    <w:rsid w:val="008C1F8C"/>
    <w:rsid w:val="008C218C"/>
    <w:rsid w:val="008C230A"/>
    <w:rsid w:val="008C2854"/>
    <w:rsid w:val="008C2B90"/>
    <w:rsid w:val="008C2F71"/>
    <w:rsid w:val="008C347D"/>
    <w:rsid w:val="008C3835"/>
    <w:rsid w:val="008C3A44"/>
    <w:rsid w:val="008C3B34"/>
    <w:rsid w:val="008C47D6"/>
    <w:rsid w:val="008C4D5C"/>
    <w:rsid w:val="008C4D80"/>
    <w:rsid w:val="008C5391"/>
    <w:rsid w:val="008C5B19"/>
    <w:rsid w:val="008C5B4D"/>
    <w:rsid w:val="008C5C7F"/>
    <w:rsid w:val="008C6534"/>
    <w:rsid w:val="008C71B2"/>
    <w:rsid w:val="008C73C0"/>
    <w:rsid w:val="008C742A"/>
    <w:rsid w:val="008C7C73"/>
    <w:rsid w:val="008D041D"/>
    <w:rsid w:val="008D1921"/>
    <w:rsid w:val="008D2C80"/>
    <w:rsid w:val="008D2F3F"/>
    <w:rsid w:val="008D308A"/>
    <w:rsid w:val="008D3403"/>
    <w:rsid w:val="008D35E9"/>
    <w:rsid w:val="008D3692"/>
    <w:rsid w:val="008D43F4"/>
    <w:rsid w:val="008D4A31"/>
    <w:rsid w:val="008D4C63"/>
    <w:rsid w:val="008D5170"/>
    <w:rsid w:val="008D56D1"/>
    <w:rsid w:val="008D5778"/>
    <w:rsid w:val="008D59D5"/>
    <w:rsid w:val="008D5EF2"/>
    <w:rsid w:val="008D5EFB"/>
    <w:rsid w:val="008D6243"/>
    <w:rsid w:val="008D6351"/>
    <w:rsid w:val="008D6590"/>
    <w:rsid w:val="008D6B3D"/>
    <w:rsid w:val="008D6CF9"/>
    <w:rsid w:val="008D7129"/>
    <w:rsid w:val="008D7CB6"/>
    <w:rsid w:val="008E01D7"/>
    <w:rsid w:val="008E0D9E"/>
    <w:rsid w:val="008E13E8"/>
    <w:rsid w:val="008E1BD9"/>
    <w:rsid w:val="008E1E50"/>
    <w:rsid w:val="008E28FF"/>
    <w:rsid w:val="008E3BC2"/>
    <w:rsid w:val="008E41A9"/>
    <w:rsid w:val="008E41C0"/>
    <w:rsid w:val="008E4CFE"/>
    <w:rsid w:val="008E4D75"/>
    <w:rsid w:val="008E57D2"/>
    <w:rsid w:val="008E6776"/>
    <w:rsid w:val="008E7085"/>
    <w:rsid w:val="008E70FA"/>
    <w:rsid w:val="008E713E"/>
    <w:rsid w:val="008E73C3"/>
    <w:rsid w:val="008E757D"/>
    <w:rsid w:val="008E771A"/>
    <w:rsid w:val="008E7B79"/>
    <w:rsid w:val="008F02E4"/>
    <w:rsid w:val="008F0356"/>
    <w:rsid w:val="008F094F"/>
    <w:rsid w:val="008F1480"/>
    <w:rsid w:val="008F1BCD"/>
    <w:rsid w:val="008F1C70"/>
    <w:rsid w:val="008F1E71"/>
    <w:rsid w:val="008F1FD0"/>
    <w:rsid w:val="008F202B"/>
    <w:rsid w:val="008F213E"/>
    <w:rsid w:val="008F25D1"/>
    <w:rsid w:val="008F2912"/>
    <w:rsid w:val="008F2A87"/>
    <w:rsid w:val="008F30C2"/>
    <w:rsid w:val="008F31C6"/>
    <w:rsid w:val="008F31F3"/>
    <w:rsid w:val="008F39FA"/>
    <w:rsid w:val="008F3D55"/>
    <w:rsid w:val="008F44A5"/>
    <w:rsid w:val="008F492C"/>
    <w:rsid w:val="008F546E"/>
    <w:rsid w:val="008F5AB6"/>
    <w:rsid w:val="008F605F"/>
    <w:rsid w:val="008F65C0"/>
    <w:rsid w:val="008F65FB"/>
    <w:rsid w:val="008F660E"/>
    <w:rsid w:val="008F706C"/>
    <w:rsid w:val="008F762A"/>
    <w:rsid w:val="008F7A6F"/>
    <w:rsid w:val="008F7AEE"/>
    <w:rsid w:val="009002CE"/>
    <w:rsid w:val="00900345"/>
    <w:rsid w:val="0090043C"/>
    <w:rsid w:val="00900704"/>
    <w:rsid w:val="009012C1"/>
    <w:rsid w:val="00902224"/>
    <w:rsid w:val="0090261D"/>
    <w:rsid w:val="00902A22"/>
    <w:rsid w:val="00902B25"/>
    <w:rsid w:val="009037AA"/>
    <w:rsid w:val="00903BCF"/>
    <w:rsid w:val="0090455E"/>
    <w:rsid w:val="009052DE"/>
    <w:rsid w:val="009060EC"/>
    <w:rsid w:val="0090626D"/>
    <w:rsid w:val="0090654D"/>
    <w:rsid w:val="00907C90"/>
    <w:rsid w:val="00907D24"/>
    <w:rsid w:val="00910B79"/>
    <w:rsid w:val="00910C0D"/>
    <w:rsid w:val="00910E3C"/>
    <w:rsid w:val="00911F49"/>
    <w:rsid w:val="00912AE9"/>
    <w:rsid w:val="00912DB7"/>
    <w:rsid w:val="0091336D"/>
    <w:rsid w:val="00913AEB"/>
    <w:rsid w:val="00914178"/>
    <w:rsid w:val="009141E8"/>
    <w:rsid w:val="0091458D"/>
    <w:rsid w:val="00914ABB"/>
    <w:rsid w:val="00914C35"/>
    <w:rsid w:val="00914C66"/>
    <w:rsid w:val="009150A9"/>
    <w:rsid w:val="009158DB"/>
    <w:rsid w:val="00915960"/>
    <w:rsid w:val="00916271"/>
    <w:rsid w:val="00916D04"/>
    <w:rsid w:val="00916DBE"/>
    <w:rsid w:val="009177C4"/>
    <w:rsid w:val="00917F94"/>
    <w:rsid w:val="0092194A"/>
    <w:rsid w:val="00921A53"/>
    <w:rsid w:val="00921D75"/>
    <w:rsid w:val="00921F5C"/>
    <w:rsid w:val="00922417"/>
    <w:rsid w:val="00923844"/>
    <w:rsid w:val="00923915"/>
    <w:rsid w:val="00924237"/>
    <w:rsid w:val="00924C88"/>
    <w:rsid w:val="009252D5"/>
    <w:rsid w:val="009254B2"/>
    <w:rsid w:val="00925815"/>
    <w:rsid w:val="0092583D"/>
    <w:rsid w:val="0092599F"/>
    <w:rsid w:val="00925E51"/>
    <w:rsid w:val="0092616B"/>
    <w:rsid w:val="00926CD8"/>
    <w:rsid w:val="00926ED6"/>
    <w:rsid w:val="00926F6D"/>
    <w:rsid w:val="00927225"/>
    <w:rsid w:val="00927FD9"/>
    <w:rsid w:val="00930522"/>
    <w:rsid w:val="00931441"/>
    <w:rsid w:val="0093164C"/>
    <w:rsid w:val="009316B5"/>
    <w:rsid w:val="009316FD"/>
    <w:rsid w:val="00931DFD"/>
    <w:rsid w:val="009326DB"/>
    <w:rsid w:val="00932EBB"/>
    <w:rsid w:val="00932FB6"/>
    <w:rsid w:val="00933683"/>
    <w:rsid w:val="00933981"/>
    <w:rsid w:val="00933AA2"/>
    <w:rsid w:val="00933AAE"/>
    <w:rsid w:val="00933AB2"/>
    <w:rsid w:val="00933B0A"/>
    <w:rsid w:val="00933C4F"/>
    <w:rsid w:val="00933CCB"/>
    <w:rsid w:val="00933CF5"/>
    <w:rsid w:val="00935054"/>
    <w:rsid w:val="00935A6B"/>
    <w:rsid w:val="00935BB4"/>
    <w:rsid w:val="00935F02"/>
    <w:rsid w:val="00936C23"/>
    <w:rsid w:val="00937669"/>
    <w:rsid w:val="0094002C"/>
    <w:rsid w:val="00940988"/>
    <w:rsid w:val="009409F5"/>
    <w:rsid w:val="0094100E"/>
    <w:rsid w:val="0094103D"/>
    <w:rsid w:val="009412C9"/>
    <w:rsid w:val="00941D13"/>
    <w:rsid w:val="00941EEE"/>
    <w:rsid w:val="009427A2"/>
    <w:rsid w:val="00942DF6"/>
    <w:rsid w:val="009430EC"/>
    <w:rsid w:val="009431B1"/>
    <w:rsid w:val="0094495C"/>
    <w:rsid w:val="009449BE"/>
    <w:rsid w:val="00944F3C"/>
    <w:rsid w:val="0094512E"/>
    <w:rsid w:val="009452FC"/>
    <w:rsid w:val="00945353"/>
    <w:rsid w:val="009455E3"/>
    <w:rsid w:val="00945D2F"/>
    <w:rsid w:val="00945E43"/>
    <w:rsid w:val="00945E9B"/>
    <w:rsid w:val="009463FE"/>
    <w:rsid w:val="00946702"/>
    <w:rsid w:val="00947500"/>
    <w:rsid w:val="00947CF8"/>
    <w:rsid w:val="00950AA9"/>
    <w:rsid w:val="00951191"/>
    <w:rsid w:val="009511E2"/>
    <w:rsid w:val="00951467"/>
    <w:rsid w:val="00951673"/>
    <w:rsid w:val="00951943"/>
    <w:rsid w:val="00952F84"/>
    <w:rsid w:val="00953003"/>
    <w:rsid w:val="00953AB0"/>
    <w:rsid w:val="00953E65"/>
    <w:rsid w:val="009541CB"/>
    <w:rsid w:val="009547CF"/>
    <w:rsid w:val="00954D54"/>
    <w:rsid w:val="00954D95"/>
    <w:rsid w:val="00954FAE"/>
    <w:rsid w:val="0095561E"/>
    <w:rsid w:val="00955E49"/>
    <w:rsid w:val="00956745"/>
    <w:rsid w:val="0095744D"/>
    <w:rsid w:val="009579FE"/>
    <w:rsid w:val="00960106"/>
    <w:rsid w:val="0096022E"/>
    <w:rsid w:val="00960E47"/>
    <w:rsid w:val="009619D6"/>
    <w:rsid w:val="00961CD4"/>
    <w:rsid w:val="00962A68"/>
    <w:rsid w:val="00962C72"/>
    <w:rsid w:val="009635A8"/>
    <w:rsid w:val="00964E47"/>
    <w:rsid w:val="00964EFF"/>
    <w:rsid w:val="00965C6B"/>
    <w:rsid w:val="009662E5"/>
    <w:rsid w:val="00966BFB"/>
    <w:rsid w:val="009677CA"/>
    <w:rsid w:val="00967921"/>
    <w:rsid w:val="00970DAF"/>
    <w:rsid w:val="00970DEF"/>
    <w:rsid w:val="009710D6"/>
    <w:rsid w:val="009722C6"/>
    <w:rsid w:val="00972BD6"/>
    <w:rsid w:val="0097319F"/>
    <w:rsid w:val="009733B8"/>
    <w:rsid w:val="00973A28"/>
    <w:rsid w:val="00974128"/>
    <w:rsid w:val="009741A7"/>
    <w:rsid w:val="00974757"/>
    <w:rsid w:val="00975BC9"/>
    <w:rsid w:val="00975CEA"/>
    <w:rsid w:val="00976FAC"/>
    <w:rsid w:val="00977499"/>
    <w:rsid w:val="009776C9"/>
    <w:rsid w:val="00977B63"/>
    <w:rsid w:val="00981923"/>
    <w:rsid w:val="009819D7"/>
    <w:rsid w:val="00982F48"/>
    <w:rsid w:val="00984CB1"/>
    <w:rsid w:val="00984EC5"/>
    <w:rsid w:val="0098523C"/>
    <w:rsid w:val="00985411"/>
    <w:rsid w:val="0098554D"/>
    <w:rsid w:val="00985627"/>
    <w:rsid w:val="009858E8"/>
    <w:rsid w:val="00985EAF"/>
    <w:rsid w:val="00986684"/>
    <w:rsid w:val="00986690"/>
    <w:rsid w:val="009874A6"/>
    <w:rsid w:val="00987BE3"/>
    <w:rsid w:val="00987C58"/>
    <w:rsid w:val="00990417"/>
    <w:rsid w:val="00990447"/>
    <w:rsid w:val="00990D7A"/>
    <w:rsid w:val="00992B72"/>
    <w:rsid w:val="00992DD8"/>
    <w:rsid w:val="009932CE"/>
    <w:rsid w:val="0099418B"/>
    <w:rsid w:val="009944C0"/>
    <w:rsid w:val="009950E9"/>
    <w:rsid w:val="00995351"/>
    <w:rsid w:val="009957E0"/>
    <w:rsid w:val="009958EF"/>
    <w:rsid w:val="00996157"/>
    <w:rsid w:val="0099680F"/>
    <w:rsid w:val="00997C9F"/>
    <w:rsid w:val="009A0389"/>
    <w:rsid w:val="009A09A1"/>
    <w:rsid w:val="009A0C45"/>
    <w:rsid w:val="009A188C"/>
    <w:rsid w:val="009A194D"/>
    <w:rsid w:val="009A1F2B"/>
    <w:rsid w:val="009A2913"/>
    <w:rsid w:val="009A2A7A"/>
    <w:rsid w:val="009A32AC"/>
    <w:rsid w:val="009A34C7"/>
    <w:rsid w:val="009A3894"/>
    <w:rsid w:val="009A3BBF"/>
    <w:rsid w:val="009A40F3"/>
    <w:rsid w:val="009A42F8"/>
    <w:rsid w:val="009A4486"/>
    <w:rsid w:val="009A46CB"/>
    <w:rsid w:val="009A48B7"/>
    <w:rsid w:val="009A5A97"/>
    <w:rsid w:val="009A6C34"/>
    <w:rsid w:val="009A6F08"/>
    <w:rsid w:val="009A73FD"/>
    <w:rsid w:val="009A787F"/>
    <w:rsid w:val="009A7881"/>
    <w:rsid w:val="009A7C78"/>
    <w:rsid w:val="009B0118"/>
    <w:rsid w:val="009B0894"/>
    <w:rsid w:val="009B0DB4"/>
    <w:rsid w:val="009B2529"/>
    <w:rsid w:val="009B278D"/>
    <w:rsid w:val="009B28C6"/>
    <w:rsid w:val="009B2A88"/>
    <w:rsid w:val="009B32CB"/>
    <w:rsid w:val="009B339E"/>
    <w:rsid w:val="009B42B5"/>
    <w:rsid w:val="009B4C92"/>
    <w:rsid w:val="009B544A"/>
    <w:rsid w:val="009B5D55"/>
    <w:rsid w:val="009B60DB"/>
    <w:rsid w:val="009B664F"/>
    <w:rsid w:val="009B69AD"/>
    <w:rsid w:val="009B6A90"/>
    <w:rsid w:val="009B6AE0"/>
    <w:rsid w:val="009B6CEC"/>
    <w:rsid w:val="009B793B"/>
    <w:rsid w:val="009B7CAB"/>
    <w:rsid w:val="009B7DEB"/>
    <w:rsid w:val="009B7F2A"/>
    <w:rsid w:val="009C039E"/>
    <w:rsid w:val="009C03D4"/>
    <w:rsid w:val="009C09B9"/>
    <w:rsid w:val="009C0FF7"/>
    <w:rsid w:val="009C1383"/>
    <w:rsid w:val="009C1FC1"/>
    <w:rsid w:val="009C214F"/>
    <w:rsid w:val="009C274D"/>
    <w:rsid w:val="009C30E3"/>
    <w:rsid w:val="009C3459"/>
    <w:rsid w:val="009C3E6E"/>
    <w:rsid w:val="009C4DA8"/>
    <w:rsid w:val="009C5870"/>
    <w:rsid w:val="009C604B"/>
    <w:rsid w:val="009C624B"/>
    <w:rsid w:val="009C6AD1"/>
    <w:rsid w:val="009C793C"/>
    <w:rsid w:val="009D0AF8"/>
    <w:rsid w:val="009D115E"/>
    <w:rsid w:val="009D1AB4"/>
    <w:rsid w:val="009D3356"/>
    <w:rsid w:val="009D3645"/>
    <w:rsid w:val="009D4058"/>
    <w:rsid w:val="009D4288"/>
    <w:rsid w:val="009D4BFE"/>
    <w:rsid w:val="009D53A3"/>
    <w:rsid w:val="009D5FBD"/>
    <w:rsid w:val="009D6090"/>
    <w:rsid w:val="009D6A7E"/>
    <w:rsid w:val="009D6E28"/>
    <w:rsid w:val="009D77AD"/>
    <w:rsid w:val="009D79CF"/>
    <w:rsid w:val="009E05B2"/>
    <w:rsid w:val="009E06BE"/>
    <w:rsid w:val="009E141D"/>
    <w:rsid w:val="009E1572"/>
    <w:rsid w:val="009E1BCA"/>
    <w:rsid w:val="009E1BF2"/>
    <w:rsid w:val="009E27EF"/>
    <w:rsid w:val="009E28A4"/>
    <w:rsid w:val="009E35FA"/>
    <w:rsid w:val="009E3B65"/>
    <w:rsid w:val="009E4086"/>
    <w:rsid w:val="009E4DDD"/>
    <w:rsid w:val="009E5872"/>
    <w:rsid w:val="009E5EEA"/>
    <w:rsid w:val="009E5F99"/>
    <w:rsid w:val="009E6241"/>
    <w:rsid w:val="009E6372"/>
    <w:rsid w:val="009E6B08"/>
    <w:rsid w:val="009E713F"/>
    <w:rsid w:val="009E72BC"/>
    <w:rsid w:val="009E7AC1"/>
    <w:rsid w:val="009E7BF7"/>
    <w:rsid w:val="009F1445"/>
    <w:rsid w:val="009F1506"/>
    <w:rsid w:val="009F15F0"/>
    <w:rsid w:val="009F1B8F"/>
    <w:rsid w:val="009F2296"/>
    <w:rsid w:val="009F3BBE"/>
    <w:rsid w:val="009F4CC2"/>
    <w:rsid w:val="009F51D9"/>
    <w:rsid w:val="009F51EC"/>
    <w:rsid w:val="009F5AC6"/>
    <w:rsid w:val="009F5B9C"/>
    <w:rsid w:val="009F62BB"/>
    <w:rsid w:val="009F68F2"/>
    <w:rsid w:val="00A005A7"/>
    <w:rsid w:val="00A006B7"/>
    <w:rsid w:val="00A00941"/>
    <w:rsid w:val="00A00F0E"/>
    <w:rsid w:val="00A00FE1"/>
    <w:rsid w:val="00A010EB"/>
    <w:rsid w:val="00A014A7"/>
    <w:rsid w:val="00A01857"/>
    <w:rsid w:val="00A01A5A"/>
    <w:rsid w:val="00A01D1D"/>
    <w:rsid w:val="00A031FF"/>
    <w:rsid w:val="00A035E9"/>
    <w:rsid w:val="00A03869"/>
    <w:rsid w:val="00A03BF0"/>
    <w:rsid w:val="00A03DB0"/>
    <w:rsid w:val="00A04D72"/>
    <w:rsid w:val="00A055FD"/>
    <w:rsid w:val="00A05DE6"/>
    <w:rsid w:val="00A05F0D"/>
    <w:rsid w:val="00A05F6B"/>
    <w:rsid w:val="00A0688A"/>
    <w:rsid w:val="00A06E4D"/>
    <w:rsid w:val="00A077C3"/>
    <w:rsid w:val="00A102CB"/>
    <w:rsid w:val="00A11544"/>
    <w:rsid w:val="00A116B9"/>
    <w:rsid w:val="00A11B7B"/>
    <w:rsid w:val="00A11B93"/>
    <w:rsid w:val="00A12610"/>
    <w:rsid w:val="00A130B4"/>
    <w:rsid w:val="00A1321C"/>
    <w:rsid w:val="00A1321F"/>
    <w:rsid w:val="00A134D3"/>
    <w:rsid w:val="00A137A0"/>
    <w:rsid w:val="00A1567D"/>
    <w:rsid w:val="00A15CA1"/>
    <w:rsid w:val="00A15DDC"/>
    <w:rsid w:val="00A15F41"/>
    <w:rsid w:val="00A161E2"/>
    <w:rsid w:val="00A16820"/>
    <w:rsid w:val="00A16B57"/>
    <w:rsid w:val="00A16C0E"/>
    <w:rsid w:val="00A170EE"/>
    <w:rsid w:val="00A172EF"/>
    <w:rsid w:val="00A173B0"/>
    <w:rsid w:val="00A17B42"/>
    <w:rsid w:val="00A17C8E"/>
    <w:rsid w:val="00A17E0E"/>
    <w:rsid w:val="00A206C0"/>
    <w:rsid w:val="00A20F0C"/>
    <w:rsid w:val="00A21498"/>
    <w:rsid w:val="00A227C5"/>
    <w:rsid w:val="00A22B38"/>
    <w:rsid w:val="00A22D2B"/>
    <w:rsid w:val="00A23314"/>
    <w:rsid w:val="00A23986"/>
    <w:rsid w:val="00A24914"/>
    <w:rsid w:val="00A2692C"/>
    <w:rsid w:val="00A26BC3"/>
    <w:rsid w:val="00A2702A"/>
    <w:rsid w:val="00A272D5"/>
    <w:rsid w:val="00A2752C"/>
    <w:rsid w:val="00A303F8"/>
    <w:rsid w:val="00A30836"/>
    <w:rsid w:val="00A320CA"/>
    <w:rsid w:val="00A329AF"/>
    <w:rsid w:val="00A329F7"/>
    <w:rsid w:val="00A32ACA"/>
    <w:rsid w:val="00A33468"/>
    <w:rsid w:val="00A3375C"/>
    <w:rsid w:val="00A33FAB"/>
    <w:rsid w:val="00A34A0E"/>
    <w:rsid w:val="00A34AC5"/>
    <w:rsid w:val="00A35269"/>
    <w:rsid w:val="00A35782"/>
    <w:rsid w:val="00A357A2"/>
    <w:rsid w:val="00A359D1"/>
    <w:rsid w:val="00A35ABE"/>
    <w:rsid w:val="00A35DCA"/>
    <w:rsid w:val="00A35F00"/>
    <w:rsid w:val="00A361D0"/>
    <w:rsid w:val="00A36BCF"/>
    <w:rsid w:val="00A37082"/>
    <w:rsid w:val="00A40008"/>
    <w:rsid w:val="00A40151"/>
    <w:rsid w:val="00A401C6"/>
    <w:rsid w:val="00A409B9"/>
    <w:rsid w:val="00A41D2E"/>
    <w:rsid w:val="00A42246"/>
    <w:rsid w:val="00A42B7C"/>
    <w:rsid w:val="00A42E76"/>
    <w:rsid w:val="00A42EFE"/>
    <w:rsid w:val="00A43210"/>
    <w:rsid w:val="00A43623"/>
    <w:rsid w:val="00A43B7A"/>
    <w:rsid w:val="00A43D8F"/>
    <w:rsid w:val="00A443D8"/>
    <w:rsid w:val="00A449FD"/>
    <w:rsid w:val="00A465B3"/>
    <w:rsid w:val="00A46650"/>
    <w:rsid w:val="00A467F2"/>
    <w:rsid w:val="00A469A7"/>
    <w:rsid w:val="00A46EA2"/>
    <w:rsid w:val="00A46EB1"/>
    <w:rsid w:val="00A47384"/>
    <w:rsid w:val="00A4738F"/>
    <w:rsid w:val="00A509A8"/>
    <w:rsid w:val="00A509F7"/>
    <w:rsid w:val="00A5101F"/>
    <w:rsid w:val="00A51722"/>
    <w:rsid w:val="00A5186F"/>
    <w:rsid w:val="00A51ADA"/>
    <w:rsid w:val="00A52C81"/>
    <w:rsid w:val="00A53906"/>
    <w:rsid w:val="00A5393A"/>
    <w:rsid w:val="00A539E8"/>
    <w:rsid w:val="00A53AA2"/>
    <w:rsid w:val="00A53C9F"/>
    <w:rsid w:val="00A54473"/>
    <w:rsid w:val="00A56DDB"/>
    <w:rsid w:val="00A57059"/>
    <w:rsid w:val="00A57A9F"/>
    <w:rsid w:val="00A57E5F"/>
    <w:rsid w:val="00A60372"/>
    <w:rsid w:val="00A6045F"/>
    <w:rsid w:val="00A607A9"/>
    <w:rsid w:val="00A608A9"/>
    <w:rsid w:val="00A612D2"/>
    <w:rsid w:val="00A61461"/>
    <w:rsid w:val="00A6186D"/>
    <w:rsid w:val="00A62020"/>
    <w:rsid w:val="00A62138"/>
    <w:rsid w:val="00A6271F"/>
    <w:rsid w:val="00A631A9"/>
    <w:rsid w:val="00A632B7"/>
    <w:rsid w:val="00A63B46"/>
    <w:rsid w:val="00A63CB5"/>
    <w:rsid w:val="00A64793"/>
    <w:rsid w:val="00A64D25"/>
    <w:rsid w:val="00A64F2D"/>
    <w:rsid w:val="00A6590C"/>
    <w:rsid w:val="00A65A99"/>
    <w:rsid w:val="00A66042"/>
    <w:rsid w:val="00A66078"/>
    <w:rsid w:val="00A660B4"/>
    <w:rsid w:val="00A661C2"/>
    <w:rsid w:val="00A66A7A"/>
    <w:rsid w:val="00A66C45"/>
    <w:rsid w:val="00A67948"/>
    <w:rsid w:val="00A67B78"/>
    <w:rsid w:val="00A70191"/>
    <w:rsid w:val="00A70192"/>
    <w:rsid w:val="00A701B7"/>
    <w:rsid w:val="00A704E2"/>
    <w:rsid w:val="00A70CE6"/>
    <w:rsid w:val="00A70EC7"/>
    <w:rsid w:val="00A710B9"/>
    <w:rsid w:val="00A7134B"/>
    <w:rsid w:val="00A71A26"/>
    <w:rsid w:val="00A71A9D"/>
    <w:rsid w:val="00A72054"/>
    <w:rsid w:val="00A723C4"/>
    <w:rsid w:val="00A729B6"/>
    <w:rsid w:val="00A72B9C"/>
    <w:rsid w:val="00A735E9"/>
    <w:rsid w:val="00A73704"/>
    <w:rsid w:val="00A73A1C"/>
    <w:rsid w:val="00A73AB6"/>
    <w:rsid w:val="00A743EB"/>
    <w:rsid w:val="00A7481B"/>
    <w:rsid w:val="00A752E8"/>
    <w:rsid w:val="00A757E9"/>
    <w:rsid w:val="00A75975"/>
    <w:rsid w:val="00A75987"/>
    <w:rsid w:val="00A75D06"/>
    <w:rsid w:val="00A75E06"/>
    <w:rsid w:val="00A761C4"/>
    <w:rsid w:val="00A76538"/>
    <w:rsid w:val="00A767E2"/>
    <w:rsid w:val="00A76802"/>
    <w:rsid w:val="00A769BD"/>
    <w:rsid w:val="00A76E22"/>
    <w:rsid w:val="00A772E2"/>
    <w:rsid w:val="00A776E3"/>
    <w:rsid w:val="00A77BB6"/>
    <w:rsid w:val="00A80042"/>
    <w:rsid w:val="00A8033B"/>
    <w:rsid w:val="00A8110D"/>
    <w:rsid w:val="00A81850"/>
    <w:rsid w:val="00A81EE0"/>
    <w:rsid w:val="00A82307"/>
    <w:rsid w:val="00A825E2"/>
    <w:rsid w:val="00A82681"/>
    <w:rsid w:val="00A8334D"/>
    <w:rsid w:val="00A841CD"/>
    <w:rsid w:val="00A84847"/>
    <w:rsid w:val="00A848CD"/>
    <w:rsid w:val="00A84BA7"/>
    <w:rsid w:val="00A84FD3"/>
    <w:rsid w:val="00A850A4"/>
    <w:rsid w:val="00A85489"/>
    <w:rsid w:val="00A8569E"/>
    <w:rsid w:val="00A856B8"/>
    <w:rsid w:val="00A85D68"/>
    <w:rsid w:val="00A86028"/>
    <w:rsid w:val="00A874AA"/>
    <w:rsid w:val="00A874FD"/>
    <w:rsid w:val="00A876A0"/>
    <w:rsid w:val="00A90ADA"/>
    <w:rsid w:val="00A90CE1"/>
    <w:rsid w:val="00A916A0"/>
    <w:rsid w:val="00A916B6"/>
    <w:rsid w:val="00A91727"/>
    <w:rsid w:val="00A91E0E"/>
    <w:rsid w:val="00A91F14"/>
    <w:rsid w:val="00A9215A"/>
    <w:rsid w:val="00A92B70"/>
    <w:rsid w:val="00A93807"/>
    <w:rsid w:val="00A93C6D"/>
    <w:rsid w:val="00A93F5D"/>
    <w:rsid w:val="00A93FB6"/>
    <w:rsid w:val="00A94365"/>
    <w:rsid w:val="00A953BA"/>
    <w:rsid w:val="00A95B33"/>
    <w:rsid w:val="00A95BFB"/>
    <w:rsid w:val="00A95C82"/>
    <w:rsid w:val="00A95E3F"/>
    <w:rsid w:val="00A9619F"/>
    <w:rsid w:val="00A965C2"/>
    <w:rsid w:val="00A9679C"/>
    <w:rsid w:val="00A96ACD"/>
    <w:rsid w:val="00A96C8C"/>
    <w:rsid w:val="00A96E38"/>
    <w:rsid w:val="00A976A2"/>
    <w:rsid w:val="00A97B5A"/>
    <w:rsid w:val="00A97D92"/>
    <w:rsid w:val="00AA0054"/>
    <w:rsid w:val="00AA0909"/>
    <w:rsid w:val="00AA18AF"/>
    <w:rsid w:val="00AA206A"/>
    <w:rsid w:val="00AA2450"/>
    <w:rsid w:val="00AA24F8"/>
    <w:rsid w:val="00AA2DF6"/>
    <w:rsid w:val="00AA3B71"/>
    <w:rsid w:val="00AA3C5E"/>
    <w:rsid w:val="00AA443C"/>
    <w:rsid w:val="00AA491D"/>
    <w:rsid w:val="00AA4B97"/>
    <w:rsid w:val="00AA563E"/>
    <w:rsid w:val="00AA58F2"/>
    <w:rsid w:val="00AA5902"/>
    <w:rsid w:val="00AA62BE"/>
    <w:rsid w:val="00AA74E6"/>
    <w:rsid w:val="00AA7EAB"/>
    <w:rsid w:val="00AB0886"/>
    <w:rsid w:val="00AB08D5"/>
    <w:rsid w:val="00AB0A60"/>
    <w:rsid w:val="00AB0F8C"/>
    <w:rsid w:val="00AB28F5"/>
    <w:rsid w:val="00AB3361"/>
    <w:rsid w:val="00AB3983"/>
    <w:rsid w:val="00AB47EC"/>
    <w:rsid w:val="00AB4870"/>
    <w:rsid w:val="00AB77E5"/>
    <w:rsid w:val="00AB7C11"/>
    <w:rsid w:val="00AC027A"/>
    <w:rsid w:val="00AC036D"/>
    <w:rsid w:val="00AC08EA"/>
    <w:rsid w:val="00AC0FE7"/>
    <w:rsid w:val="00AC1BDD"/>
    <w:rsid w:val="00AC27E1"/>
    <w:rsid w:val="00AC34A9"/>
    <w:rsid w:val="00AC374F"/>
    <w:rsid w:val="00AC3A52"/>
    <w:rsid w:val="00AC3AB1"/>
    <w:rsid w:val="00AC3B14"/>
    <w:rsid w:val="00AC4016"/>
    <w:rsid w:val="00AC407E"/>
    <w:rsid w:val="00AC424B"/>
    <w:rsid w:val="00AC452F"/>
    <w:rsid w:val="00AC56C8"/>
    <w:rsid w:val="00AC5876"/>
    <w:rsid w:val="00AC5A95"/>
    <w:rsid w:val="00AC5DE8"/>
    <w:rsid w:val="00AC5FFF"/>
    <w:rsid w:val="00AC63DD"/>
    <w:rsid w:val="00AC69D4"/>
    <w:rsid w:val="00AD09CF"/>
    <w:rsid w:val="00AD0DD3"/>
    <w:rsid w:val="00AD1671"/>
    <w:rsid w:val="00AD1814"/>
    <w:rsid w:val="00AD193F"/>
    <w:rsid w:val="00AD1EE4"/>
    <w:rsid w:val="00AD1FFE"/>
    <w:rsid w:val="00AD2279"/>
    <w:rsid w:val="00AD24D8"/>
    <w:rsid w:val="00AD2C7E"/>
    <w:rsid w:val="00AD2F8F"/>
    <w:rsid w:val="00AD3159"/>
    <w:rsid w:val="00AD3450"/>
    <w:rsid w:val="00AD350D"/>
    <w:rsid w:val="00AD35EE"/>
    <w:rsid w:val="00AD3938"/>
    <w:rsid w:val="00AD3BC0"/>
    <w:rsid w:val="00AD3C0E"/>
    <w:rsid w:val="00AD3ECF"/>
    <w:rsid w:val="00AD5784"/>
    <w:rsid w:val="00AD5C16"/>
    <w:rsid w:val="00AD711A"/>
    <w:rsid w:val="00AD7203"/>
    <w:rsid w:val="00AD7500"/>
    <w:rsid w:val="00AD79DB"/>
    <w:rsid w:val="00AD7BFB"/>
    <w:rsid w:val="00AD7D78"/>
    <w:rsid w:val="00AD7DBD"/>
    <w:rsid w:val="00AE038E"/>
    <w:rsid w:val="00AE0423"/>
    <w:rsid w:val="00AE07EF"/>
    <w:rsid w:val="00AE0C22"/>
    <w:rsid w:val="00AE0E84"/>
    <w:rsid w:val="00AE1152"/>
    <w:rsid w:val="00AE1605"/>
    <w:rsid w:val="00AE28B7"/>
    <w:rsid w:val="00AE2A56"/>
    <w:rsid w:val="00AE2AA8"/>
    <w:rsid w:val="00AE2FC1"/>
    <w:rsid w:val="00AE317A"/>
    <w:rsid w:val="00AE3267"/>
    <w:rsid w:val="00AE4BAF"/>
    <w:rsid w:val="00AE522A"/>
    <w:rsid w:val="00AE52BA"/>
    <w:rsid w:val="00AE5335"/>
    <w:rsid w:val="00AE5934"/>
    <w:rsid w:val="00AE640F"/>
    <w:rsid w:val="00AE67EF"/>
    <w:rsid w:val="00AE6D2B"/>
    <w:rsid w:val="00AE6DE2"/>
    <w:rsid w:val="00AE7B58"/>
    <w:rsid w:val="00AE7ED3"/>
    <w:rsid w:val="00AF1793"/>
    <w:rsid w:val="00AF1BC7"/>
    <w:rsid w:val="00AF1BD1"/>
    <w:rsid w:val="00AF1C76"/>
    <w:rsid w:val="00AF1F17"/>
    <w:rsid w:val="00AF278F"/>
    <w:rsid w:val="00AF4573"/>
    <w:rsid w:val="00AF50C4"/>
    <w:rsid w:val="00AF65D6"/>
    <w:rsid w:val="00AF6D02"/>
    <w:rsid w:val="00AF774C"/>
    <w:rsid w:val="00AF7D6C"/>
    <w:rsid w:val="00B00D11"/>
    <w:rsid w:val="00B00D34"/>
    <w:rsid w:val="00B015F1"/>
    <w:rsid w:val="00B016F7"/>
    <w:rsid w:val="00B01761"/>
    <w:rsid w:val="00B018CD"/>
    <w:rsid w:val="00B01E35"/>
    <w:rsid w:val="00B02731"/>
    <w:rsid w:val="00B02E30"/>
    <w:rsid w:val="00B03318"/>
    <w:rsid w:val="00B03FF2"/>
    <w:rsid w:val="00B0433F"/>
    <w:rsid w:val="00B045C6"/>
    <w:rsid w:val="00B04EC3"/>
    <w:rsid w:val="00B055DF"/>
    <w:rsid w:val="00B056AB"/>
    <w:rsid w:val="00B05952"/>
    <w:rsid w:val="00B06B6A"/>
    <w:rsid w:val="00B076A9"/>
    <w:rsid w:val="00B07882"/>
    <w:rsid w:val="00B07B58"/>
    <w:rsid w:val="00B07B6A"/>
    <w:rsid w:val="00B10139"/>
    <w:rsid w:val="00B1071A"/>
    <w:rsid w:val="00B10847"/>
    <w:rsid w:val="00B110A7"/>
    <w:rsid w:val="00B11715"/>
    <w:rsid w:val="00B120BE"/>
    <w:rsid w:val="00B1289D"/>
    <w:rsid w:val="00B12AFA"/>
    <w:rsid w:val="00B12EB6"/>
    <w:rsid w:val="00B133FE"/>
    <w:rsid w:val="00B135FF"/>
    <w:rsid w:val="00B13949"/>
    <w:rsid w:val="00B1413D"/>
    <w:rsid w:val="00B144EB"/>
    <w:rsid w:val="00B14A63"/>
    <w:rsid w:val="00B15CC2"/>
    <w:rsid w:val="00B16346"/>
    <w:rsid w:val="00B165B2"/>
    <w:rsid w:val="00B168E1"/>
    <w:rsid w:val="00B169A6"/>
    <w:rsid w:val="00B16AA3"/>
    <w:rsid w:val="00B16C86"/>
    <w:rsid w:val="00B17049"/>
    <w:rsid w:val="00B171E4"/>
    <w:rsid w:val="00B1735F"/>
    <w:rsid w:val="00B208FE"/>
    <w:rsid w:val="00B20A0E"/>
    <w:rsid w:val="00B20CB9"/>
    <w:rsid w:val="00B20F3E"/>
    <w:rsid w:val="00B21035"/>
    <w:rsid w:val="00B213DB"/>
    <w:rsid w:val="00B216B1"/>
    <w:rsid w:val="00B219CE"/>
    <w:rsid w:val="00B2271D"/>
    <w:rsid w:val="00B22847"/>
    <w:rsid w:val="00B23B10"/>
    <w:rsid w:val="00B23F02"/>
    <w:rsid w:val="00B2475B"/>
    <w:rsid w:val="00B249B1"/>
    <w:rsid w:val="00B25991"/>
    <w:rsid w:val="00B25A47"/>
    <w:rsid w:val="00B25BED"/>
    <w:rsid w:val="00B2604B"/>
    <w:rsid w:val="00B2608F"/>
    <w:rsid w:val="00B263DE"/>
    <w:rsid w:val="00B26EB1"/>
    <w:rsid w:val="00B30094"/>
    <w:rsid w:val="00B3034E"/>
    <w:rsid w:val="00B30467"/>
    <w:rsid w:val="00B30FB2"/>
    <w:rsid w:val="00B31849"/>
    <w:rsid w:val="00B32533"/>
    <w:rsid w:val="00B327B5"/>
    <w:rsid w:val="00B32E43"/>
    <w:rsid w:val="00B32E98"/>
    <w:rsid w:val="00B3438C"/>
    <w:rsid w:val="00B34444"/>
    <w:rsid w:val="00B34979"/>
    <w:rsid w:val="00B34FB0"/>
    <w:rsid w:val="00B35A18"/>
    <w:rsid w:val="00B35AF4"/>
    <w:rsid w:val="00B35B87"/>
    <w:rsid w:val="00B36677"/>
    <w:rsid w:val="00B36DA1"/>
    <w:rsid w:val="00B4027B"/>
    <w:rsid w:val="00B41DB0"/>
    <w:rsid w:val="00B425D1"/>
    <w:rsid w:val="00B438D8"/>
    <w:rsid w:val="00B438F1"/>
    <w:rsid w:val="00B44481"/>
    <w:rsid w:val="00B44B2A"/>
    <w:rsid w:val="00B452D5"/>
    <w:rsid w:val="00B45311"/>
    <w:rsid w:val="00B46700"/>
    <w:rsid w:val="00B46C6D"/>
    <w:rsid w:val="00B4728F"/>
    <w:rsid w:val="00B4739A"/>
    <w:rsid w:val="00B47AC2"/>
    <w:rsid w:val="00B47D8F"/>
    <w:rsid w:val="00B5085F"/>
    <w:rsid w:val="00B50A98"/>
    <w:rsid w:val="00B52604"/>
    <w:rsid w:val="00B52850"/>
    <w:rsid w:val="00B5311B"/>
    <w:rsid w:val="00B535B5"/>
    <w:rsid w:val="00B54388"/>
    <w:rsid w:val="00B54BBF"/>
    <w:rsid w:val="00B54CC3"/>
    <w:rsid w:val="00B5540B"/>
    <w:rsid w:val="00B55C23"/>
    <w:rsid w:val="00B5688D"/>
    <w:rsid w:val="00B56BF7"/>
    <w:rsid w:val="00B5727F"/>
    <w:rsid w:val="00B57DA1"/>
    <w:rsid w:val="00B60E7A"/>
    <w:rsid w:val="00B6148F"/>
    <w:rsid w:val="00B618B2"/>
    <w:rsid w:val="00B61E99"/>
    <w:rsid w:val="00B62B07"/>
    <w:rsid w:val="00B63307"/>
    <w:rsid w:val="00B639FE"/>
    <w:rsid w:val="00B63BBB"/>
    <w:rsid w:val="00B645F3"/>
    <w:rsid w:val="00B64EC8"/>
    <w:rsid w:val="00B64EF8"/>
    <w:rsid w:val="00B65111"/>
    <w:rsid w:val="00B654A3"/>
    <w:rsid w:val="00B65868"/>
    <w:rsid w:val="00B65CA8"/>
    <w:rsid w:val="00B66497"/>
    <w:rsid w:val="00B6679B"/>
    <w:rsid w:val="00B669E0"/>
    <w:rsid w:val="00B701D2"/>
    <w:rsid w:val="00B703D8"/>
    <w:rsid w:val="00B70B93"/>
    <w:rsid w:val="00B70F1A"/>
    <w:rsid w:val="00B70F6D"/>
    <w:rsid w:val="00B717E5"/>
    <w:rsid w:val="00B71AE8"/>
    <w:rsid w:val="00B71E3C"/>
    <w:rsid w:val="00B71FE3"/>
    <w:rsid w:val="00B7292A"/>
    <w:rsid w:val="00B73B61"/>
    <w:rsid w:val="00B73DC9"/>
    <w:rsid w:val="00B73EE8"/>
    <w:rsid w:val="00B73F40"/>
    <w:rsid w:val="00B75092"/>
    <w:rsid w:val="00B75D69"/>
    <w:rsid w:val="00B76E26"/>
    <w:rsid w:val="00B77F9D"/>
    <w:rsid w:val="00B8002C"/>
    <w:rsid w:val="00B8012F"/>
    <w:rsid w:val="00B8061E"/>
    <w:rsid w:val="00B806DF"/>
    <w:rsid w:val="00B80E27"/>
    <w:rsid w:val="00B813EA"/>
    <w:rsid w:val="00B81F63"/>
    <w:rsid w:val="00B81FEE"/>
    <w:rsid w:val="00B8221A"/>
    <w:rsid w:val="00B8266F"/>
    <w:rsid w:val="00B82689"/>
    <w:rsid w:val="00B82F18"/>
    <w:rsid w:val="00B83327"/>
    <w:rsid w:val="00B83F50"/>
    <w:rsid w:val="00B84406"/>
    <w:rsid w:val="00B8491D"/>
    <w:rsid w:val="00B84EDB"/>
    <w:rsid w:val="00B85615"/>
    <w:rsid w:val="00B868E5"/>
    <w:rsid w:val="00B8742D"/>
    <w:rsid w:val="00B875AC"/>
    <w:rsid w:val="00B878F4"/>
    <w:rsid w:val="00B87FFE"/>
    <w:rsid w:val="00B901F6"/>
    <w:rsid w:val="00B906B3"/>
    <w:rsid w:val="00B90C85"/>
    <w:rsid w:val="00B9171F"/>
    <w:rsid w:val="00B91CB4"/>
    <w:rsid w:val="00B91F40"/>
    <w:rsid w:val="00B92206"/>
    <w:rsid w:val="00B926F4"/>
    <w:rsid w:val="00B92832"/>
    <w:rsid w:val="00B92DFA"/>
    <w:rsid w:val="00B93645"/>
    <w:rsid w:val="00B9364D"/>
    <w:rsid w:val="00B93748"/>
    <w:rsid w:val="00B93A24"/>
    <w:rsid w:val="00B93C86"/>
    <w:rsid w:val="00B93D5A"/>
    <w:rsid w:val="00B9474E"/>
    <w:rsid w:val="00B956B9"/>
    <w:rsid w:val="00B95796"/>
    <w:rsid w:val="00B963B6"/>
    <w:rsid w:val="00B963F0"/>
    <w:rsid w:val="00B968E1"/>
    <w:rsid w:val="00B96F5B"/>
    <w:rsid w:val="00B96FBF"/>
    <w:rsid w:val="00B97144"/>
    <w:rsid w:val="00B97247"/>
    <w:rsid w:val="00B97939"/>
    <w:rsid w:val="00B97EA3"/>
    <w:rsid w:val="00BA08AD"/>
    <w:rsid w:val="00BA0F26"/>
    <w:rsid w:val="00BA161A"/>
    <w:rsid w:val="00BA16E2"/>
    <w:rsid w:val="00BA20B1"/>
    <w:rsid w:val="00BA24AF"/>
    <w:rsid w:val="00BA2671"/>
    <w:rsid w:val="00BA308C"/>
    <w:rsid w:val="00BA413E"/>
    <w:rsid w:val="00BA44F3"/>
    <w:rsid w:val="00BA4B62"/>
    <w:rsid w:val="00BA5587"/>
    <w:rsid w:val="00BA5BA0"/>
    <w:rsid w:val="00BA6366"/>
    <w:rsid w:val="00BA637A"/>
    <w:rsid w:val="00BA641F"/>
    <w:rsid w:val="00BA65C7"/>
    <w:rsid w:val="00BA6E4B"/>
    <w:rsid w:val="00BA7492"/>
    <w:rsid w:val="00BA7ADE"/>
    <w:rsid w:val="00BA7B25"/>
    <w:rsid w:val="00BA7F4E"/>
    <w:rsid w:val="00BB03FC"/>
    <w:rsid w:val="00BB1ACD"/>
    <w:rsid w:val="00BB2B25"/>
    <w:rsid w:val="00BB2B8D"/>
    <w:rsid w:val="00BB3575"/>
    <w:rsid w:val="00BB5AC5"/>
    <w:rsid w:val="00BB5ADB"/>
    <w:rsid w:val="00BB5B21"/>
    <w:rsid w:val="00BB6371"/>
    <w:rsid w:val="00BB7031"/>
    <w:rsid w:val="00BB714D"/>
    <w:rsid w:val="00BB7E0D"/>
    <w:rsid w:val="00BC01B6"/>
    <w:rsid w:val="00BC0DC4"/>
    <w:rsid w:val="00BC2024"/>
    <w:rsid w:val="00BC202C"/>
    <w:rsid w:val="00BC20A0"/>
    <w:rsid w:val="00BC3224"/>
    <w:rsid w:val="00BC3553"/>
    <w:rsid w:val="00BC3BAD"/>
    <w:rsid w:val="00BC4A1A"/>
    <w:rsid w:val="00BC4A5A"/>
    <w:rsid w:val="00BC4E93"/>
    <w:rsid w:val="00BC53EF"/>
    <w:rsid w:val="00BC5FFE"/>
    <w:rsid w:val="00BC6099"/>
    <w:rsid w:val="00BC761A"/>
    <w:rsid w:val="00BC7632"/>
    <w:rsid w:val="00BC7F78"/>
    <w:rsid w:val="00BD11EB"/>
    <w:rsid w:val="00BD1EA5"/>
    <w:rsid w:val="00BD2185"/>
    <w:rsid w:val="00BD24DC"/>
    <w:rsid w:val="00BD26B0"/>
    <w:rsid w:val="00BD377F"/>
    <w:rsid w:val="00BD3B75"/>
    <w:rsid w:val="00BD3CA6"/>
    <w:rsid w:val="00BD3CFE"/>
    <w:rsid w:val="00BD3DFA"/>
    <w:rsid w:val="00BD3F20"/>
    <w:rsid w:val="00BD591D"/>
    <w:rsid w:val="00BD592B"/>
    <w:rsid w:val="00BD5E75"/>
    <w:rsid w:val="00BD6031"/>
    <w:rsid w:val="00BD6597"/>
    <w:rsid w:val="00BD7250"/>
    <w:rsid w:val="00BD7383"/>
    <w:rsid w:val="00BD78B4"/>
    <w:rsid w:val="00BD7A26"/>
    <w:rsid w:val="00BE08D9"/>
    <w:rsid w:val="00BE09BB"/>
    <w:rsid w:val="00BE0BB1"/>
    <w:rsid w:val="00BE10D4"/>
    <w:rsid w:val="00BE21A7"/>
    <w:rsid w:val="00BE2459"/>
    <w:rsid w:val="00BE27C2"/>
    <w:rsid w:val="00BE2E4D"/>
    <w:rsid w:val="00BE2F86"/>
    <w:rsid w:val="00BE3166"/>
    <w:rsid w:val="00BE360B"/>
    <w:rsid w:val="00BE491A"/>
    <w:rsid w:val="00BE4E56"/>
    <w:rsid w:val="00BE50F9"/>
    <w:rsid w:val="00BE54E8"/>
    <w:rsid w:val="00BE54F7"/>
    <w:rsid w:val="00BE58B4"/>
    <w:rsid w:val="00BE5EC2"/>
    <w:rsid w:val="00BE62D3"/>
    <w:rsid w:val="00BE743C"/>
    <w:rsid w:val="00BE74A9"/>
    <w:rsid w:val="00BE7D71"/>
    <w:rsid w:val="00BF06A5"/>
    <w:rsid w:val="00BF090E"/>
    <w:rsid w:val="00BF0D97"/>
    <w:rsid w:val="00BF2310"/>
    <w:rsid w:val="00BF2707"/>
    <w:rsid w:val="00BF353E"/>
    <w:rsid w:val="00BF358C"/>
    <w:rsid w:val="00BF40DC"/>
    <w:rsid w:val="00BF4A2E"/>
    <w:rsid w:val="00BF508E"/>
    <w:rsid w:val="00BF539D"/>
    <w:rsid w:val="00BF5E2D"/>
    <w:rsid w:val="00BF6722"/>
    <w:rsid w:val="00BF7936"/>
    <w:rsid w:val="00BF7AE3"/>
    <w:rsid w:val="00C000EB"/>
    <w:rsid w:val="00C000F7"/>
    <w:rsid w:val="00C00A32"/>
    <w:rsid w:val="00C0136B"/>
    <w:rsid w:val="00C03832"/>
    <w:rsid w:val="00C03AFD"/>
    <w:rsid w:val="00C041F4"/>
    <w:rsid w:val="00C04953"/>
    <w:rsid w:val="00C051A9"/>
    <w:rsid w:val="00C05326"/>
    <w:rsid w:val="00C067C3"/>
    <w:rsid w:val="00C067F0"/>
    <w:rsid w:val="00C0793C"/>
    <w:rsid w:val="00C1008A"/>
    <w:rsid w:val="00C1024C"/>
    <w:rsid w:val="00C1075D"/>
    <w:rsid w:val="00C10EED"/>
    <w:rsid w:val="00C10FA3"/>
    <w:rsid w:val="00C11606"/>
    <w:rsid w:val="00C117B8"/>
    <w:rsid w:val="00C11984"/>
    <w:rsid w:val="00C11B14"/>
    <w:rsid w:val="00C125F9"/>
    <w:rsid w:val="00C12863"/>
    <w:rsid w:val="00C128E6"/>
    <w:rsid w:val="00C137EE"/>
    <w:rsid w:val="00C13B73"/>
    <w:rsid w:val="00C13D93"/>
    <w:rsid w:val="00C13E0B"/>
    <w:rsid w:val="00C1422D"/>
    <w:rsid w:val="00C144E4"/>
    <w:rsid w:val="00C15BA8"/>
    <w:rsid w:val="00C16797"/>
    <w:rsid w:val="00C16EB0"/>
    <w:rsid w:val="00C1727F"/>
    <w:rsid w:val="00C17443"/>
    <w:rsid w:val="00C2019A"/>
    <w:rsid w:val="00C20625"/>
    <w:rsid w:val="00C2146E"/>
    <w:rsid w:val="00C21F66"/>
    <w:rsid w:val="00C220A1"/>
    <w:rsid w:val="00C221D9"/>
    <w:rsid w:val="00C22E08"/>
    <w:rsid w:val="00C23178"/>
    <w:rsid w:val="00C237F4"/>
    <w:rsid w:val="00C23CA2"/>
    <w:rsid w:val="00C244F8"/>
    <w:rsid w:val="00C24DEF"/>
    <w:rsid w:val="00C2515C"/>
    <w:rsid w:val="00C25816"/>
    <w:rsid w:val="00C26CCC"/>
    <w:rsid w:val="00C26CD1"/>
    <w:rsid w:val="00C26DA6"/>
    <w:rsid w:val="00C27851"/>
    <w:rsid w:val="00C278DD"/>
    <w:rsid w:val="00C27D1E"/>
    <w:rsid w:val="00C27FB9"/>
    <w:rsid w:val="00C301D6"/>
    <w:rsid w:val="00C30809"/>
    <w:rsid w:val="00C30A41"/>
    <w:rsid w:val="00C310F4"/>
    <w:rsid w:val="00C31E28"/>
    <w:rsid w:val="00C321B9"/>
    <w:rsid w:val="00C321E1"/>
    <w:rsid w:val="00C327AC"/>
    <w:rsid w:val="00C33762"/>
    <w:rsid w:val="00C339FB"/>
    <w:rsid w:val="00C33BB8"/>
    <w:rsid w:val="00C340F2"/>
    <w:rsid w:val="00C3462B"/>
    <w:rsid w:val="00C34DB5"/>
    <w:rsid w:val="00C35EEF"/>
    <w:rsid w:val="00C360AE"/>
    <w:rsid w:val="00C3630D"/>
    <w:rsid w:val="00C36CAA"/>
    <w:rsid w:val="00C36CF2"/>
    <w:rsid w:val="00C3769F"/>
    <w:rsid w:val="00C401B7"/>
    <w:rsid w:val="00C41006"/>
    <w:rsid w:val="00C41010"/>
    <w:rsid w:val="00C4174D"/>
    <w:rsid w:val="00C41CA5"/>
    <w:rsid w:val="00C42632"/>
    <w:rsid w:val="00C42BED"/>
    <w:rsid w:val="00C4380A"/>
    <w:rsid w:val="00C43AB3"/>
    <w:rsid w:val="00C443AE"/>
    <w:rsid w:val="00C444AE"/>
    <w:rsid w:val="00C44568"/>
    <w:rsid w:val="00C450B1"/>
    <w:rsid w:val="00C457E1"/>
    <w:rsid w:val="00C46CD2"/>
    <w:rsid w:val="00C5005F"/>
    <w:rsid w:val="00C502AA"/>
    <w:rsid w:val="00C5080A"/>
    <w:rsid w:val="00C50926"/>
    <w:rsid w:val="00C50DF1"/>
    <w:rsid w:val="00C50FB1"/>
    <w:rsid w:val="00C51238"/>
    <w:rsid w:val="00C51385"/>
    <w:rsid w:val="00C5178E"/>
    <w:rsid w:val="00C51975"/>
    <w:rsid w:val="00C53DF8"/>
    <w:rsid w:val="00C55931"/>
    <w:rsid w:val="00C56255"/>
    <w:rsid w:val="00C56DF4"/>
    <w:rsid w:val="00C56EB8"/>
    <w:rsid w:val="00C56F4B"/>
    <w:rsid w:val="00C57C2A"/>
    <w:rsid w:val="00C6085D"/>
    <w:rsid w:val="00C60C18"/>
    <w:rsid w:val="00C620C7"/>
    <w:rsid w:val="00C62306"/>
    <w:rsid w:val="00C62823"/>
    <w:rsid w:val="00C62CC2"/>
    <w:rsid w:val="00C63D85"/>
    <w:rsid w:val="00C63EA7"/>
    <w:rsid w:val="00C63F33"/>
    <w:rsid w:val="00C64A4C"/>
    <w:rsid w:val="00C64DF4"/>
    <w:rsid w:val="00C65208"/>
    <w:rsid w:val="00C656C3"/>
    <w:rsid w:val="00C65DB3"/>
    <w:rsid w:val="00C70531"/>
    <w:rsid w:val="00C7053A"/>
    <w:rsid w:val="00C70A3B"/>
    <w:rsid w:val="00C70BE6"/>
    <w:rsid w:val="00C70CAD"/>
    <w:rsid w:val="00C70D73"/>
    <w:rsid w:val="00C70F21"/>
    <w:rsid w:val="00C71831"/>
    <w:rsid w:val="00C71859"/>
    <w:rsid w:val="00C71E3D"/>
    <w:rsid w:val="00C7312F"/>
    <w:rsid w:val="00C73475"/>
    <w:rsid w:val="00C735CA"/>
    <w:rsid w:val="00C73A7C"/>
    <w:rsid w:val="00C7485C"/>
    <w:rsid w:val="00C7502D"/>
    <w:rsid w:val="00C75222"/>
    <w:rsid w:val="00C75847"/>
    <w:rsid w:val="00C75BEA"/>
    <w:rsid w:val="00C75E3D"/>
    <w:rsid w:val="00C75F7C"/>
    <w:rsid w:val="00C76561"/>
    <w:rsid w:val="00C77105"/>
    <w:rsid w:val="00C77C47"/>
    <w:rsid w:val="00C804DC"/>
    <w:rsid w:val="00C80520"/>
    <w:rsid w:val="00C80896"/>
    <w:rsid w:val="00C82EA2"/>
    <w:rsid w:val="00C82F3F"/>
    <w:rsid w:val="00C82F79"/>
    <w:rsid w:val="00C83A53"/>
    <w:rsid w:val="00C83F37"/>
    <w:rsid w:val="00C84499"/>
    <w:rsid w:val="00C847AD"/>
    <w:rsid w:val="00C85171"/>
    <w:rsid w:val="00C85499"/>
    <w:rsid w:val="00C85988"/>
    <w:rsid w:val="00C85F8B"/>
    <w:rsid w:val="00C863D8"/>
    <w:rsid w:val="00C863F3"/>
    <w:rsid w:val="00C8691B"/>
    <w:rsid w:val="00C86B4A"/>
    <w:rsid w:val="00C86CA8"/>
    <w:rsid w:val="00C86ECB"/>
    <w:rsid w:val="00C86FC8"/>
    <w:rsid w:val="00C87866"/>
    <w:rsid w:val="00C87CC9"/>
    <w:rsid w:val="00C907B8"/>
    <w:rsid w:val="00C90C0F"/>
    <w:rsid w:val="00C910CC"/>
    <w:rsid w:val="00C91126"/>
    <w:rsid w:val="00C91168"/>
    <w:rsid w:val="00C91F0C"/>
    <w:rsid w:val="00C920AD"/>
    <w:rsid w:val="00C9275C"/>
    <w:rsid w:val="00C92A46"/>
    <w:rsid w:val="00C92DB2"/>
    <w:rsid w:val="00C9306B"/>
    <w:rsid w:val="00C93A39"/>
    <w:rsid w:val="00C94316"/>
    <w:rsid w:val="00C9478D"/>
    <w:rsid w:val="00C947C2"/>
    <w:rsid w:val="00C94AB0"/>
    <w:rsid w:val="00C94BAB"/>
    <w:rsid w:val="00C95148"/>
    <w:rsid w:val="00C95196"/>
    <w:rsid w:val="00C95B1C"/>
    <w:rsid w:val="00C962A2"/>
    <w:rsid w:val="00CA0477"/>
    <w:rsid w:val="00CA04B3"/>
    <w:rsid w:val="00CA0845"/>
    <w:rsid w:val="00CA087A"/>
    <w:rsid w:val="00CA0F16"/>
    <w:rsid w:val="00CA1F5E"/>
    <w:rsid w:val="00CA2609"/>
    <w:rsid w:val="00CA2D14"/>
    <w:rsid w:val="00CA3190"/>
    <w:rsid w:val="00CA3F21"/>
    <w:rsid w:val="00CA42A9"/>
    <w:rsid w:val="00CA514A"/>
    <w:rsid w:val="00CA5254"/>
    <w:rsid w:val="00CA57E8"/>
    <w:rsid w:val="00CA58E6"/>
    <w:rsid w:val="00CA639B"/>
    <w:rsid w:val="00CA6462"/>
    <w:rsid w:val="00CA66F6"/>
    <w:rsid w:val="00CA67AC"/>
    <w:rsid w:val="00CA67AD"/>
    <w:rsid w:val="00CA6E94"/>
    <w:rsid w:val="00CA6EA1"/>
    <w:rsid w:val="00CA7046"/>
    <w:rsid w:val="00CA741F"/>
    <w:rsid w:val="00CA79F2"/>
    <w:rsid w:val="00CA7C94"/>
    <w:rsid w:val="00CB048A"/>
    <w:rsid w:val="00CB0910"/>
    <w:rsid w:val="00CB1AD8"/>
    <w:rsid w:val="00CB2527"/>
    <w:rsid w:val="00CB3297"/>
    <w:rsid w:val="00CB3899"/>
    <w:rsid w:val="00CB3B56"/>
    <w:rsid w:val="00CB41A5"/>
    <w:rsid w:val="00CB518B"/>
    <w:rsid w:val="00CB55E7"/>
    <w:rsid w:val="00CB5E78"/>
    <w:rsid w:val="00CB6195"/>
    <w:rsid w:val="00CB6440"/>
    <w:rsid w:val="00CB65EC"/>
    <w:rsid w:val="00CB68CA"/>
    <w:rsid w:val="00CB6C39"/>
    <w:rsid w:val="00CB7097"/>
    <w:rsid w:val="00CB76BC"/>
    <w:rsid w:val="00CB7933"/>
    <w:rsid w:val="00CB7A3B"/>
    <w:rsid w:val="00CB7D53"/>
    <w:rsid w:val="00CC01EA"/>
    <w:rsid w:val="00CC0553"/>
    <w:rsid w:val="00CC0573"/>
    <w:rsid w:val="00CC0AFC"/>
    <w:rsid w:val="00CC0DF8"/>
    <w:rsid w:val="00CC18F2"/>
    <w:rsid w:val="00CC201C"/>
    <w:rsid w:val="00CC268F"/>
    <w:rsid w:val="00CC2A06"/>
    <w:rsid w:val="00CC2CA8"/>
    <w:rsid w:val="00CC3080"/>
    <w:rsid w:val="00CC3B04"/>
    <w:rsid w:val="00CC3D8C"/>
    <w:rsid w:val="00CC50FC"/>
    <w:rsid w:val="00CC5B5A"/>
    <w:rsid w:val="00CC6192"/>
    <w:rsid w:val="00CC6B17"/>
    <w:rsid w:val="00CC70AA"/>
    <w:rsid w:val="00CC7672"/>
    <w:rsid w:val="00CC7675"/>
    <w:rsid w:val="00CC76A1"/>
    <w:rsid w:val="00CD016C"/>
    <w:rsid w:val="00CD05BA"/>
    <w:rsid w:val="00CD0EB8"/>
    <w:rsid w:val="00CD0FDE"/>
    <w:rsid w:val="00CD1943"/>
    <w:rsid w:val="00CD26F5"/>
    <w:rsid w:val="00CD3074"/>
    <w:rsid w:val="00CD30E5"/>
    <w:rsid w:val="00CD33E4"/>
    <w:rsid w:val="00CD3843"/>
    <w:rsid w:val="00CD3A4A"/>
    <w:rsid w:val="00CD3BD6"/>
    <w:rsid w:val="00CD45F7"/>
    <w:rsid w:val="00CD47B2"/>
    <w:rsid w:val="00CD50DA"/>
    <w:rsid w:val="00CD5A09"/>
    <w:rsid w:val="00CD6393"/>
    <w:rsid w:val="00CD64CD"/>
    <w:rsid w:val="00CD64EE"/>
    <w:rsid w:val="00CD6E5D"/>
    <w:rsid w:val="00CD7351"/>
    <w:rsid w:val="00CD7851"/>
    <w:rsid w:val="00CD7D23"/>
    <w:rsid w:val="00CE05C1"/>
    <w:rsid w:val="00CE192D"/>
    <w:rsid w:val="00CE2170"/>
    <w:rsid w:val="00CE2496"/>
    <w:rsid w:val="00CE48DE"/>
    <w:rsid w:val="00CE4A7A"/>
    <w:rsid w:val="00CE572B"/>
    <w:rsid w:val="00CE621C"/>
    <w:rsid w:val="00CE6A83"/>
    <w:rsid w:val="00CE736E"/>
    <w:rsid w:val="00CE767E"/>
    <w:rsid w:val="00CE7737"/>
    <w:rsid w:val="00CE7B87"/>
    <w:rsid w:val="00CE7E79"/>
    <w:rsid w:val="00CF03FD"/>
    <w:rsid w:val="00CF0CF4"/>
    <w:rsid w:val="00CF0E9B"/>
    <w:rsid w:val="00CF10EC"/>
    <w:rsid w:val="00CF18FA"/>
    <w:rsid w:val="00CF2383"/>
    <w:rsid w:val="00CF2A80"/>
    <w:rsid w:val="00CF2BD7"/>
    <w:rsid w:val="00CF3150"/>
    <w:rsid w:val="00CF45EE"/>
    <w:rsid w:val="00CF4618"/>
    <w:rsid w:val="00CF5339"/>
    <w:rsid w:val="00CF54B1"/>
    <w:rsid w:val="00CF5B97"/>
    <w:rsid w:val="00CF601D"/>
    <w:rsid w:val="00CF658A"/>
    <w:rsid w:val="00CF6C30"/>
    <w:rsid w:val="00CF6F97"/>
    <w:rsid w:val="00CF7B71"/>
    <w:rsid w:val="00D00922"/>
    <w:rsid w:val="00D009D3"/>
    <w:rsid w:val="00D00BDD"/>
    <w:rsid w:val="00D01042"/>
    <w:rsid w:val="00D026D4"/>
    <w:rsid w:val="00D02AB2"/>
    <w:rsid w:val="00D02E39"/>
    <w:rsid w:val="00D03185"/>
    <w:rsid w:val="00D0336D"/>
    <w:rsid w:val="00D042F1"/>
    <w:rsid w:val="00D0441B"/>
    <w:rsid w:val="00D0448D"/>
    <w:rsid w:val="00D04D78"/>
    <w:rsid w:val="00D050EA"/>
    <w:rsid w:val="00D05640"/>
    <w:rsid w:val="00D05644"/>
    <w:rsid w:val="00D05701"/>
    <w:rsid w:val="00D05B8B"/>
    <w:rsid w:val="00D05CF7"/>
    <w:rsid w:val="00D06794"/>
    <w:rsid w:val="00D069FA"/>
    <w:rsid w:val="00D06EC5"/>
    <w:rsid w:val="00D07461"/>
    <w:rsid w:val="00D1008B"/>
    <w:rsid w:val="00D1063F"/>
    <w:rsid w:val="00D10942"/>
    <w:rsid w:val="00D10E37"/>
    <w:rsid w:val="00D11477"/>
    <w:rsid w:val="00D117A8"/>
    <w:rsid w:val="00D12C3C"/>
    <w:rsid w:val="00D134E5"/>
    <w:rsid w:val="00D135A2"/>
    <w:rsid w:val="00D15A4B"/>
    <w:rsid w:val="00D15E33"/>
    <w:rsid w:val="00D1655A"/>
    <w:rsid w:val="00D1722E"/>
    <w:rsid w:val="00D17328"/>
    <w:rsid w:val="00D1770D"/>
    <w:rsid w:val="00D17733"/>
    <w:rsid w:val="00D1797D"/>
    <w:rsid w:val="00D17BEA"/>
    <w:rsid w:val="00D17FC9"/>
    <w:rsid w:val="00D17FCA"/>
    <w:rsid w:val="00D20555"/>
    <w:rsid w:val="00D20946"/>
    <w:rsid w:val="00D210C2"/>
    <w:rsid w:val="00D21E8E"/>
    <w:rsid w:val="00D21FB0"/>
    <w:rsid w:val="00D22AF1"/>
    <w:rsid w:val="00D2386E"/>
    <w:rsid w:val="00D2443D"/>
    <w:rsid w:val="00D24595"/>
    <w:rsid w:val="00D24659"/>
    <w:rsid w:val="00D24963"/>
    <w:rsid w:val="00D253A6"/>
    <w:rsid w:val="00D257E6"/>
    <w:rsid w:val="00D27243"/>
    <w:rsid w:val="00D2740B"/>
    <w:rsid w:val="00D27C11"/>
    <w:rsid w:val="00D27D4E"/>
    <w:rsid w:val="00D30504"/>
    <w:rsid w:val="00D30599"/>
    <w:rsid w:val="00D30B80"/>
    <w:rsid w:val="00D3189B"/>
    <w:rsid w:val="00D31992"/>
    <w:rsid w:val="00D3287C"/>
    <w:rsid w:val="00D32DC3"/>
    <w:rsid w:val="00D32DF6"/>
    <w:rsid w:val="00D33BF5"/>
    <w:rsid w:val="00D34115"/>
    <w:rsid w:val="00D34B17"/>
    <w:rsid w:val="00D34BC4"/>
    <w:rsid w:val="00D34C01"/>
    <w:rsid w:val="00D34EFB"/>
    <w:rsid w:val="00D34F83"/>
    <w:rsid w:val="00D3534D"/>
    <w:rsid w:val="00D35E24"/>
    <w:rsid w:val="00D3643A"/>
    <w:rsid w:val="00D37105"/>
    <w:rsid w:val="00D37110"/>
    <w:rsid w:val="00D37399"/>
    <w:rsid w:val="00D3739E"/>
    <w:rsid w:val="00D377CD"/>
    <w:rsid w:val="00D37A5D"/>
    <w:rsid w:val="00D37FA6"/>
    <w:rsid w:val="00D40633"/>
    <w:rsid w:val="00D40DFD"/>
    <w:rsid w:val="00D41B91"/>
    <w:rsid w:val="00D42C3F"/>
    <w:rsid w:val="00D42D09"/>
    <w:rsid w:val="00D42E3E"/>
    <w:rsid w:val="00D42E72"/>
    <w:rsid w:val="00D434FB"/>
    <w:rsid w:val="00D44063"/>
    <w:rsid w:val="00D444CC"/>
    <w:rsid w:val="00D451D7"/>
    <w:rsid w:val="00D4523A"/>
    <w:rsid w:val="00D45397"/>
    <w:rsid w:val="00D45992"/>
    <w:rsid w:val="00D45C34"/>
    <w:rsid w:val="00D45D85"/>
    <w:rsid w:val="00D45FF1"/>
    <w:rsid w:val="00D46079"/>
    <w:rsid w:val="00D4609D"/>
    <w:rsid w:val="00D46D83"/>
    <w:rsid w:val="00D5060E"/>
    <w:rsid w:val="00D51E66"/>
    <w:rsid w:val="00D523DF"/>
    <w:rsid w:val="00D52613"/>
    <w:rsid w:val="00D527EE"/>
    <w:rsid w:val="00D53675"/>
    <w:rsid w:val="00D5439C"/>
    <w:rsid w:val="00D546AC"/>
    <w:rsid w:val="00D55417"/>
    <w:rsid w:val="00D554A7"/>
    <w:rsid w:val="00D55715"/>
    <w:rsid w:val="00D561B5"/>
    <w:rsid w:val="00D56579"/>
    <w:rsid w:val="00D56E03"/>
    <w:rsid w:val="00D57284"/>
    <w:rsid w:val="00D57620"/>
    <w:rsid w:val="00D601F4"/>
    <w:rsid w:val="00D6078A"/>
    <w:rsid w:val="00D61996"/>
    <w:rsid w:val="00D6223B"/>
    <w:rsid w:val="00D623FF"/>
    <w:rsid w:val="00D62BC5"/>
    <w:rsid w:val="00D64121"/>
    <w:rsid w:val="00D64711"/>
    <w:rsid w:val="00D6578D"/>
    <w:rsid w:val="00D65B72"/>
    <w:rsid w:val="00D66416"/>
    <w:rsid w:val="00D66DD7"/>
    <w:rsid w:val="00D67F3A"/>
    <w:rsid w:val="00D70177"/>
    <w:rsid w:val="00D7089D"/>
    <w:rsid w:val="00D709CF"/>
    <w:rsid w:val="00D71AE3"/>
    <w:rsid w:val="00D71F17"/>
    <w:rsid w:val="00D72983"/>
    <w:rsid w:val="00D72B7B"/>
    <w:rsid w:val="00D742C5"/>
    <w:rsid w:val="00D745DA"/>
    <w:rsid w:val="00D7472C"/>
    <w:rsid w:val="00D74D9E"/>
    <w:rsid w:val="00D74F0B"/>
    <w:rsid w:val="00D7613A"/>
    <w:rsid w:val="00D76370"/>
    <w:rsid w:val="00D7677C"/>
    <w:rsid w:val="00D773B0"/>
    <w:rsid w:val="00D774BF"/>
    <w:rsid w:val="00D8005F"/>
    <w:rsid w:val="00D80398"/>
    <w:rsid w:val="00D80A87"/>
    <w:rsid w:val="00D80A98"/>
    <w:rsid w:val="00D80C7C"/>
    <w:rsid w:val="00D80E05"/>
    <w:rsid w:val="00D80F21"/>
    <w:rsid w:val="00D81157"/>
    <w:rsid w:val="00D819D2"/>
    <w:rsid w:val="00D81A0F"/>
    <w:rsid w:val="00D81BBE"/>
    <w:rsid w:val="00D822CE"/>
    <w:rsid w:val="00D83DD7"/>
    <w:rsid w:val="00D844A0"/>
    <w:rsid w:val="00D84D24"/>
    <w:rsid w:val="00D85140"/>
    <w:rsid w:val="00D860E3"/>
    <w:rsid w:val="00D860F1"/>
    <w:rsid w:val="00D86617"/>
    <w:rsid w:val="00D87B75"/>
    <w:rsid w:val="00D90171"/>
    <w:rsid w:val="00D90B6B"/>
    <w:rsid w:val="00D90DEC"/>
    <w:rsid w:val="00D9110A"/>
    <w:rsid w:val="00D91289"/>
    <w:rsid w:val="00D9134F"/>
    <w:rsid w:val="00D91625"/>
    <w:rsid w:val="00D91D97"/>
    <w:rsid w:val="00D91EF8"/>
    <w:rsid w:val="00D926F1"/>
    <w:rsid w:val="00D92919"/>
    <w:rsid w:val="00D92BF7"/>
    <w:rsid w:val="00D93F38"/>
    <w:rsid w:val="00D954C6"/>
    <w:rsid w:val="00D95E13"/>
    <w:rsid w:val="00D964AC"/>
    <w:rsid w:val="00D96EE7"/>
    <w:rsid w:val="00D97073"/>
    <w:rsid w:val="00D97343"/>
    <w:rsid w:val="00D97B32"/>
    <w:rsid w:val="00D97E46"/>
    <w:rsid w:val="00D97FA1"/>
    <w:rsid w:val="00DA1630"/>
    <w:rsid w:val="00DA1E0F"/>
    <w:rsid w:val="00DA2396"/>
    <w:rsid w:val="00DA23F1"/>
    <w:rsid w:val="00DA2E8E"/>
    <w:rsid w:val="00DA3763"/>
    <w:rsid w:val="00DA37AD"/>
    <w:rsid w:val="00DA3BD2"/>
    <w:rsid w:val="00DA3E93"/>
    <w:rsid w:val="00DA43BA"/>
    <w:rsid w:val="00DA4544"/>
    <w:rsid w:val="00DA572C"/>
    <w:rsid w:val="00DA5A88"/>
    <w:rsid w:val="00DA5E8A"/>
    <w:rsid w:val="00DA722E"/>
    <w:rsid w:val="00DA7263"/>
    <w:rsid w:val="00DB03F0"/>
    <w:rsid w:val="00DB1463"/>
    <w:rsid w:val="00DB30C7"/>
    <w:rsid w:val="00DB3631"/>
    <w:rsid w:val="00DB3B87"/>
    <w:rsid w:val="00DB40EB"/>
    <w:rsid w:val="00DB412C"/>
    <w:rsid w:val="00DB48CA"/>
    <w:rsid w:val="00DB4977"/>
    <w:rsid w:val="00DB5A9A"/>
    <w:rsid w:val="00DB616A"/>
    <w:rsid w:val="00DB76BB"/>
    <w:rsid w:val="00DB7AAB"/>
    <w:rsid w:val="00DC0468"/>
    <w:rsid w:val="00DC06EA"/>
    <w:rsid w:val="00DC074F"/>
    <w:rsid w:val="00DC094D"/>
    <w:rsid w:val="00DC0E4C"/>
    <w:rsid w:val="00DC114C"/>
    <w:rsid w:val="00DC12A7"/>
    <w:rsid w:val="00DC13A3"/>
    <w:rsid w:val="00DC21C1"/>
    <w:rsid w:val="00DC297E"/>
    <w:rsid w:val="00DC2BD9"/>
    <w:rsid w:val="00DC2F7B"/>
    <w:rsid w:val="00DC45C9"/>
    <w:rsid w:val="00DC4DB7"/>
    <w:rsid w:val="00DC5273"/>
    <w:rsid w:val="00DC5AB0"/>
    <w:rsid w:val="00DC680E"/>
    <w:rsid w:val="00DC695C"/>
    <w:rsid w:val="00DC6CC5"/>
    <w:rsid w:val="00DC6EA6"/>
    <w:rsid w:val="00DC7BA5"/>
    <w:rsid w:val="00DC7DDE"/>
    <w:rsid w:val="00DD0200"/>
    <w:rsid w:val="00DD0604"/>
    <w:rsid w:val="00DD0D95"/>
    <w:rsid w:val="00DD0F3F"/>
    <w:rsid w:val="00DD19C0"/>
    <w:rsid w:val="00DD1F49"/>
    <w:rsid w:val="00DD1F66"/>
    <w:rsid w:val="00DD207C"/>
    <w:rsid w:val="00DD2120"/>
    <w:rsid w:val="00DD2F66"/>
    <w:rsid w:val="00DD310B"/>
    <w:rsid w:val="00DD3274"/>
    <w:rsid w:val="00DD38BF"/>
    <w:rsid w:val="00DD3C6E"/>
    <w:rsid w:val="00DD3FAD"/>
    <w:rsid w:val="00DD4CB6"/>
    <w:rsid w:val="00DD4D29"/>
    <w:rsid w:val="00DD4F0D"/>
    <w:rsid w:val="00DD56FD"/>
    <w:rsid w:val="00DD60A0"/>
    <w:rsid w:val="00DD658D"/>
    <w:rsid w:val="00DD6C0E"/>
    <w:rsid w:val="00DD71A6"/>
    <w:rsid w:val="00DD7306"/>
    <w:rsid w:val="00DD76F7"/>
    <w:rsid w:val="00DD7EA4"/>
    <w:rsid w:val="00DE13F9"/>
    <w:rsid w:val="00DE18C6"/>
    <w:rsid w:val="00DE1CCE"/>
    <w:rsid w:val="00DE2852"/>
    <w:rsid w:val="00DE2ADF"/>
    <w:rsid w:val="00DE2B85"/>
    <w:rsid w:val="00DE2C5F"/>
    <w:rsid w:val="00DE2C9B"/>
    <w:rsid w:val="00DE2D50"/>
    <w:rsid w:val="00DE3678"/>
    <w:rsid w:val="00DE3F7F"/>
    <w:rsid w:val="00DE4A3D"/>
    <w:rsid w:val="00DE4C32"/>
    <w:rsid w:val="00DE594C"/>
    <w:rsid w:val="00DE6D69"/>
    <w:rsid w:val="00DE772B"/>
    <w:rsid w:val="00DF01D7"/>
    <w:rsid w:val="00DF0232"/>
    <w:rsid w:val="00DF03DE"/>
    <w:rsid w:val="00DF07C2"/>
    <w:rsid w:val="00DF0A12"/>
    <w:rsid w:val="00DF0D88"/>
    <w:rsid w:val="00DF19FA"/>
    <w:rsid w:val="00DF1B38"/>
    <w:rsid w:val="00DF200D"/>
    <w:rsid w:val="00DF2FB3"/>
    <w:rsid w:val="00DF325A"/>
    <w:rsid w:val="00DF35F6"/>
    <w:rsid w:val="00DF3D82"/>
    <w:rsid w:val="00DF4291"/>
    <w:rsid w:val="00DF4F54"/>
    <w:rsid w:val="00DF52E0"/>
    <w:rsid w:val="00DF5321"/>
    <w:rsid w:val="00DF5BB8"/>
    <w:rsid w:val="00DF6216"/>
    <w:rsid w:val="00DF6F07"/>
    <w:rsid w:val="00DF75F2"/>
    <w:rsid w:val="00DF7AE6"/>
    <w:rsid w:val="00DF7D22"/>
    <w:rsid w:val="00E0019D"/>
    <w:rsid w:val="00E002E1"/>
    <w:rsid w:val="00E0038F"/>
    <w:rsid w:val="00E00AF6"/>
    <w:rsid w:val="00E00BE1"/>
    <w:rsid w:val="00E00D94"/>
    <w:rsid w:val="00E010A4"/>
    <w:rsid w:val="00E01366"/>
    <w:rsid w:val="00E02278"/>
    <w:rsid w:val="00E0245E"/>
    <w:rsid w:val="00E02545"/>
    <w:rsid w:val="00E02634"/>
    <w:rsid w:val="00E02DA0"/>
    <w:rsid w:val="00E033E4"/>
    <w:rsid w:val="00E03E03"/>
    <w:rsid w:val="00E03F81"/>
    <w:rsid w:val="00E03FB0"/>
    <w:rsid w:val="00E0499A"/>
    <w:rsid w:val="00E04D95"/>
    <w:rsid w:val="00E0521A"/>
    <w:rsid w:val="00E063D6"/>
    <w:rsid w:val="00E0650E"/>
    <w:rsid w:val="00E06910"/>
    <w:rsid w:val="00E06E5B"/>
    <w:rsid w:val="00E07598"/>
    <w:rsid w:val="00E07901"/>
    <w:rsid w:val="00E07A19"/>
    <w:rsid w:val="00E07ACC"/>
    <w:rsid w:val="00E103B2"/>
    <w:rsid w:val="00E10542"/>
    <w:rsid w:val="00E10553"/>
    <w:rsid w:val="00E10E6A"/>
    <w:rsid w:val="00E110B4"/>
    <w:rsid w:val="00E111FA"/>
    <w:rsid w:val="00E112FE"/>
    <w:rsid w:val="00E1130C"/>
    <w:rsid w:val="00E114C1"/>
    <w:rsid w:val="00E12084"/>
    <w:rsid w:val="00E120A3"/>
    <w:rsid w:val="00E12B3A"/>
    <w:rsid w:val="00E1368E"/>
    <w:rsid w:val="00E14338"/>
    <w:rsid w:val="00E145B4"/>
    <w:rsid w:val="00E14ECE"/>
    <w:rsid w:val="00E1518D"/>
    <w:rsid w:val="00E15194"/>
    <w:rsid w:val="00E15335"/>
    <w:rsid w:val="00E15744"/>
    <w:rsid w:val="00E15CB7"/>
    <w:rsid w:val="00E1668C"/>
    <w:rsid w:val="00E16DBF"/>
    <w:rsid w:val="00E16E4F"/>
    <w:rsid w:val="00E16F4B"/>
    <w:rsid w:val="00E172F6"/>
    <w:rsid w:val="00E179B8"/>
    <w:rsid w:val="00E202B9"/>
    <w:rsid w:val="00E20605"/>
    <w:rsid w:val="00E207BE"/>
    <w:rsid w:val="00E20DD3"/>
    <w:rsid w:val="00E21387"/>
    <w:rsid w:val="00E21514"/>
    <w:rsid w:val="00E21B78"/>
    <w:rsid w:val="00E22A2B"/>
    <w:rsid w:val="00E22BFE"/>
    <w:rsid w:val="00E22D47"/>
    <w:rsid w:val="00E22EEF"/>
    <w:rsid w:val="00E22F3F"/>
    <w:rsid w:val="00E2356C"/>
    <w:rsid w:val="00E23694"/>
    <w:rsid w:val="00E244CE"/>
    <w:rsid w:val="00E24AD6"/>
    <w:rsid w:val="00E251C4"/>
    <w:rsid w:val="00E25273"/>
    <w:rsid w:val="00E2571D"/>
    <w:rsid w:val="00E25769"/>
    <w:rsid w:val="00E259D8"/>
    <w:rsid w:val="00E263FE"/>
    <w:rsid w:val="00E267D9"/>
    <w:rsid w:val="00E27C18"/>
    <w:rsid w:val="00E3138A"/>
    <w:rsid w:val="00E31B03"/>
    <w:rsid w:val="00E31C2C"/>
    <w:rsid w:val="00E324B5"/>
    <w:rsid w:val="00E32D23"/>
    <w:rsid w:val="00E33251"/>
    <w:rsid w:val="00E33261"/>
    <w:rsid w:val="00E3326D"/>
    <w:rsid w:val="00E338E2"/>
    <w:rsid w:val="00E33E8D"/>
    <w:rsid w:val="00E341DB"/>
    <w:rsid w:val="00E34940"/>
    <w:rsid w:val="00E34EBB"/>
    <w:rsid w:val="00E36393"/>
    <w:rsid w:val="00E36A50"/>
    <w:rsid w:val="00E36FD8"/>
    <w:rsid w:val="00E3743E"/>
    <w:rsid w:val="00E37451"/>
    <w:rsid w:val="00E40968"/>
    <w:rsid w:val="00E4097D"/>
    <w:rsid w:val="00E41400"/>
    <w:rsid w:val="00E41725"/>
    <w:rsid w:val="00E42150"/>
    <w:rsid w:val="00E4280E"/>
    <w:rsid w:val="00E42D9A"/>
    <w:rsid w:val="00E43433"/>
    <w:rsid w:val="00E43DB3"/>
    <w:rsid w:val="00E43DE9"/>
    <w:rsid w:val="00E445F1"/>
    <w:rsid w:val="00E44B06"/>
    <w:rsid w:val="00E4542D"/>
    <w:rsid w:val="00E454E8"/>
    <w:rsid w:val="00E45B9C"/>
    <w:rsid w:val="00E45BB0"/>
    <w:rsid w:val="00E45BC2"/>
    <w:rsid w:val="00E46DE3"/>
    <w:rsid w:val="00E47D16"/>
    <w:rsid w:val="00E501B3"/>
    <w:rsid w:val="00E5081F"/>
    <w:rsid w:val="00E51953"/>
    <w:rsid w:val="00E51DFB"/>
    <w:rsid w:val="00E51FA5"/>
    <w:rsid w:val="00E52069"/>
    <w:rsid w:val="00E52194"/>
    <w:rsid w:val="00E52407"/>
    <w:rsid w:val="00E52EDD"/>
    <w:rsid w:val="00E53097"/>
    <w:rsid w:val="00E53294"/>
    <w:rsid w:val="00E53D13"/>
    <w:rsid w:val="00E53FF5"/>
    <w:rsid w:val="00E54B06"/>
    <w:rsid w:val="00E55001"/>
    <w:rsid w:val="00E550AF"/>
    <w:rsid w:val="00E556F8"/>
    <w:rsid w:val="00E560E5"/>
    <w:rsid w:val="00E565AA"/>
    <w:rsid w:val="00E56642"/>
    <w:rsid w:val="00E56729"/>
    <w:rsid w:val="00E56A96"/>
    <w:rsid w:val="00E570E3"/>
    <w:rsid w:val="00E57404"/>
    <w:rsid w:val="00E6025E"/>
    <w:rsid w:val="00E60829"/>
    <w:rsid w:val="00E60B05"/>
    <w:rsid w:val="00E6103D"/>
    <w:rsid w:val="00E6141C"/>
    <w:rsid w:val="00E61E46"/>
    <w:rsid w:val="00E62554"/>
    <w:rsid w:val="00E62636"/>
    <w:rsid w:val="00E62BEC"/>
    <w:rsid w:val="00E62C1C"/>
    <w:rsid w:val="00E6354E"/>
    <w:rsid w:val="00E638D3"/>
    <w:rsid w:val="00E63BAF"/>
    <w:rsid w:val="00E64DDD"/>
    <w:rsid w:val="00E65066"/>
    <w:rsid w:val="00E654B4"/>
    <w:rsid w:val="00E66082"/>
    <w:rsid w:val="00E6624C"/>
    <w:rsid w:val="00E66949"/>
    <w:rsid w:val="00E66D66"/>
    <w:rsid w:val="00E67133"/>
    <w:rsid w:val="00E677B5"/>
    <w:rsid w:val="00E67A53"/>
    <w:rsid w:val="00E70A2C"/>
    <w:rsid w:val="00E714B7"/>
    <w:rsid w:val="00E71D8B"/>
    <w:rsid w:val="00E72255"/>
    <w:rsid w:val="00E726D9"/>
    <w:rsid w:val="00E7273A"/>
    <w:rsid w:val="00E72E03"/>
    <w:rsid w:val="00E7355E"/>
    <w:rsid w:val="00E73C3E"/>
    <w:rsid w:val="00E74457"/>
    <w:rsid w:val="00E749D7"/>
    <w:rsid w:val="00E74A81"/>
    <w:rsid w:val="00E74AB2"/>
    <w:rsid w:val="00E757BD"/>
    <w:rsid w:val="00E75913"/>
    <w:rsid w:val="00E75924"/>
    <w:rsid w:val="00E76FCC"/>
    <w:rsid w:val="00E77D4F"/>
    <w:rsid w:val="00E80342"/>
    <w:rsid w:val="00E808CF"/>
    <w:rsid w:val="00E80B74"/>
    <w:rsid w:val="00E81353"/>
    <w:rsid w:val="00E8161E"/>
    <w:rsid w:val="00E8196D"/>
    <w:rsid w:val="00E81B7D"/>
    <w:rsid w:val="00E82972"/>
    <w:rsid w:val="00E8342A"/>
    <w:rsid w:val="00E83E10"/>
    <w:rsid w:val="00E84CD1"/>
    <w:rsid w:val="00E86ECB"/>
    <w:rsid w:val="00E87574"/>
    <w:rsid w:val="00E875E0"/>
    <w:rsid w:val="00E902F6"/>
    <w:rsid w:val="00E903E8"/>
    <w:rsid w:val="00E907E2"/>
    <w:rsid w:val="00E90F87"/>
    <w:rsid w:val="00E9135D"/>
    <w:rsid w:val="00E91E24"/>
    <w:rsid w:val="00E92FF8"/>
    <w:rsid w:val="00E93474"/>
    <w:rsid w:val="00E934F4"/>
    <w:rsid w:val="00E9362B"/>
    <w:rsid w:val="00E93872"/>
    <w:rsid w:val="00E93A49"/>
    <w:rsid w:val="00E93AE0"/>
    <w:rsid w:val="00E93C03"/>
    <w:rsid w:val="00E95546"/>
    <w:rsid w:val="00E955CF"/>
    <w:rsid w:val="00E95F50"/>
    <w:rsid w:val="00E96062"/>
    <w:rsid w:val="00E964B5"/>
    <w:rsid w:val="00E967C2"/>
    <w:rsid w:val="00E968B9"/>
    <w:rsid w:val="00E96DC9"/>
    <w:rsid w:val="00EA0477"/>
    <w:rsid w:val="00EA04F2"/>
    <w:rsid w:val="00EA071B"/>
    <w:rsid w:val="00EA07C4"/>
    <w:rsid w:val="00EA0841"/>
    <w:rsid w:val="00EA0A8C"/>
    <w:rsid w:val="00EA0C0D"/>
    <w:rsid w:val="00EA0ECF"/>
    <w:rsid w:val="00EA162A"/>
    <w:rsid w:val="00EA220A"/>
    <w:rsid w:val="00EA2FA2"/>
    <w:rsid w:val="00EA33FE"/>
    <w:rsid w:val="00EA406B"/>
    <w:rsid w:val="00EA49DB"/>
    <w:rsid w:val="00EA4B6C"/>
    <w:rsid w:val="00EA5545"/>
    <w:rsid w:val="00EA5D5E"/>
    <w:rsid w:val="00EA72CE"/>
    <w:rsid w:val="00EA737A"/>
    <w:rsid w:val="00EA75EE"/>
    <w:rsid w:val="00EA7A80"/>
    <w:rsid w:val="00EA7EB7"/>
    <w:rsid w:val="00EB0647"/>
    <w:rsid w:val="00EB07D7"/>
    <w:rsid w:val="00EB18A8"/>
    <w:rsid w:val="00EB1ED2"/>
    <w:rsid w:val="00EB1FA4"/>
    <w:rsid w:val="00EB2749"/>
    <w:rsid w:val="00EB2D0A"/>
    <w:rsid w:val="00EB320E"/>
    <w:rsid w:val="00EB3BA6"/>
    <w:rsid w:val="00EB3E7E"/>
    <w:rsid w:val="00EB6D4E"/>
    <w:rsid w:val="00EB74A5"/>
    <w:rsid w:val="00EB7946"/>
    <w:rsid w:val="00EC04C9"/>
    <w:rsid w:val="00EC079D"/>
    <w:rsid w:val="00EC095A"/>
    <w:rsid w:val="00EC0EF6"/>
    <w:rsid w:val="00EC11D8"/>
    <w:rsid w:val="00EC1D25"/>
    <w:rsid w:val="00EC25B1"/>
    <w:rsid w:val="00EC2CEF"/>
    <w:rsid w:val="00EC2DC9"/>
    <w:rsid w:val="00EC2E6C"/>
    <w:rsid w:val="00EC39A7"/>
    <w:rsid w:val="00EC3E73"/>
    <w:rsid w:val="00EC41BC"/>
    <w:rsid w:val="00EC4950"/>
    <w:rsid w:val="00EC6072"/>
    <w:rsid w:val="00EC6551"/>
    <w:rsid w:val="00EC67D5"/>
    <w:rsid w:val="00EC6904"/>
    <w:rsid w:val="00EC7154"/>
    <w:rsid w:val="00EC78C6"/>
    <w:rsid w:val="00EC791D"/>
    <w:rsid w:val="00EC7DE8"/>
    <w:rsid w:val="00ED06DF"/>
    <w:rsid w:val="00ED0950"/>
    <w:rsid w:val="00ED1B80"/>
    <w:rsid w:val="00ED1BCB"/>
    <w:rsid w:val="00ED2052"/>
    <w:rsid w:val="00ED222E"/>
    <w:rsid w:val="00ED2460"/>
    <w:rsid w:val="00ED24C0"/>
    <w:rsid w:val="00ED2681"/>
    <w:rsid w:val="00ED2906"/>
    <w:rsid w:val="00ED29A9"/>
    <w:rsid w:val="00ED2F59"/>
    <w:rsid w:val="00ED312C"/>
    <w:rsid w:val="00ED5713"/>
    <w:rsid w:val="00ED6170"/>
    <w:rsid w:val="00ED67C1"/>
    <w:rsid w:val="00ED69FC"/>
    <w:rsid w:val="00ED6FA7"/>
    <w:rsid w:val="00ED79BC"/>
    <w:rsid w:val="00EE193F"/>
    <w:rsid w:val="00EE3AE7"/>
    <w:rsid w:val="00EE3CAD"/>
    <w:rsid w:val="00EE41F8"/>
    <w:rsid w:val="00EE463D"/>
    <w:rsid w:val="00EE4B12"/>
    <w:rsid w:val="00EE56C7"/>
    <w:rsid w:val="00EE59FC"/>
    <w:rsid w:val="00EE6C3F"/>
    <w:rsid w:val="00EE72F3"/>
    <w:rsid w:val="00EE75B9"/>
    <w:rsid w:val="00EE7A32"/>
    <w:rsid w:val="00EF017C"/>
    <w:rsid w:val="00EF0683"/>
    <w:rsid w:val="00EF0D18"/>
    <w:rsid w:val="00EF0EF7"/>
    <w:rsid w:val="00EF0F9D"/>
    <w:rsid w:val="00EF11EA"/>
    <w:rsid w:val="00EF1293"/>
    <w:rsid w:val="00EF1A0A"/>
    <w:rsid w:val="00EF1E9D"/>
    <w:rsid w:val="00EF2338"/>
    <w:rsid w:val="00EF24A6"/>
    <w:rsid w:val="00EF2672"/>
    <w:rsid w:val="00EF27DB"/>
    <w:rsid w:val="00EF2A83"/>
    <w:rsid w:val="00EF2E20"/>
    <w:rsid w:val="00EF3039"/>
    <w:rsid w:val="00EF3FC4"/>
    <w:rsid w:val="00EF4876"/>
    <w:rsid w:val="00EF5DBE"/>
    <w:rsid w:val="00EF61AF"/>
    <w:rsid w:val="00EF636F"/>
    <w:rsid w:val="00EF642E"/>
    <w:rsid w:val="00EF6548"/>
    <w:rsid w:val="00EF6B42"/>
    <w:rsid w:val="00EF6F8A"/>
    <w:rsid w:val="00EF6FA3"/>
    <w:rsid w:val="00EF701C"/>
    <w:rsid w:val="00EF7E86"/>
    <w:rsid w:val="00F003B2"/>
    <w:rsid w:val="00F003CF"/>
    <w:rsid w:val="00F0055D"/>
    <w:rsid w:val="00F009B4"/>
    <w:rsid w:val="00F009CA"/>
    <w:rsid w:val="00F00F10"/>
    <w:rsid w:val="00F00F6E"/>
    <w:rsid w:val="00F0191D"/>
    <w:rsid w:val="00F01D73"/>
    <w:rsid w:val="00F021DA"/>
    <w:rsid w:val="00F027F6"/>
    <w:rsid w:val="00F0296F"/>
    <w:rsid w:val="00F02E1B"/>
    <w:rsid w:val="00F02F99"/>
    <w:rsid w:val="00F030AB"/>
    <w:rsid w:val="00F03BBA"/>
    <w:rsid w:val="00F0436C"/>
    <w:rsid w:val="00F0486D"/>
    <w:rsid w:val="00F05042"/>
    <w:rsid w:val="00F05217"/>
    <w:rsid w:val="00F058F6"/>
    <w:rsid w:val="00F05A14"/>
    <w:rsid w:val="00F05AF3"/>
    <w:rsid w:val="00F064EA"/>
    <w:rsid w:val="00F06629"/>
    <w:rsid w:val="00F0680E"/>
    <w:rsid w:val="00F06A42"/>
    <w:rsid w:val="00F07115"/>
    <w:rsid w:val="00F07198"/>
    <w:rsid w:val="00F07218"/>
    <w:rsid w:val="00F0724A"/>
    <w:rsid w:val="00F079B6"/>
    <w:rsid w:val="00F07ABE"/>
    <w:rsid w:val="00F10139"/>
    <w:rsid w:val="00F10577"/>
    <w:rsid w:val="00F1065B"/>
    <w:rsid w:val="00F1066E"/>
    <w:rsid w:val="00F10F0D"/>
    <w:rsid w:val="00F11A78"/>
    <w:rsid w:val="00F127C9"/>
    <w:rsid w:val="00F13438"/>
    <w:rsid w:val="00F138E0"/>
    <w:rsid w:val="00F13E82"/>
    <w:rsid w:val="00F13FC7"/>
    <w:rsid w:val="00F150A4"/>
    <w:rsid w:val="00F156C3"/>
    <w:rsid w:val="00F156D1"/>
    <w:rsid w:val="00F15C36"/>
    <w:rsid w:val="00F15DE2"/>
    <w:rsid w:val="00F16471"/>
    <w:rsid w:val="00F166F6"/>
    <w:rsid w:val="00F167C1"/>
    <w:rsid w:val="00F17052"/>
    <w:rsid w:val="00F175E4"/>
    <w:rsid w:val="00F17627"/>
    <w:rsid w:val="00F17C44"/>
    <w:rsid w:val="00F20352"/>
    <w:rsid w:val="00F20D15"/>
    <w:rsid w:val="00F20EF1"/>
    <w:rsid w:val="00F22589"/>
    <w:rsid w:val="00F226E9"/>
    <w:rsid w:val="00F22A69"/>
    <w:rsid w:val="00F22E7D"/>
    <w:rsid w:val="00F23685"/>
    <w:rsid w:val="00F23930"/>
    <w:rsid w:val="00F23C61"/>
    <w:rsid w:val="00F23CBF"/>
    <w:rsid w:val="00F24952"/>
    <w:rsid w:val="00F24C64"/>
    <w:rsid w:val="00F24F4E"/>
    <w:rsid w:val="00F250DA"/>
    <w:rsid w:val="00F2528D"/>
    <w:rsid w:val="00F25696"/>
    <w:rsid w:val="00F25945"/>
    <w:rsid w:val="00F26303"/>
    <w:rsid w:val="00F268BF"/>
    <w:rsid w:val="00F26AD6"/>
    <w:rsid w:val="00F26B62"/>
    <w:rsid w:val="00F2777D"/>
    <w:rsid w:val="00F27E22"/>
    <w:rsid w:val="00F3046B"/>
    <w:rsid w:val="00F3059C"/>
    <w:rsid w:val="00F307D1"/>
    <w:rsid w:val="00F30B9A"/>
    <w:rsid w:val="00F313EA"/>
    <w:rsid w:val="00F316EA"/>
    <w:rsid w:val="00F31CD8"/>
    <w:rsid w:val="00F32DF2"/>
    <w:rsid w:val="00F33C99"/>
    <w:rsid w:val="00F34819"/>
    <w:rsid w:val="00F34BC4"/>
    <w:rsid w:val="00F35BC0"/>
    <w:rsid w:val="00F361F2"/>
    <w:rsid w:val="00F36233"/>
    <w:rsid w:val="00F36C26"/>
    <w:rsid w:val="00F36FD1"/>
    <w:rsid w:val="00F37C7B"/>
    <w:rsid w:val="00F4056C"/>
    <w:rsid w:val="00F4069E"/>
    <w:rsid w:val="00F40ED9"/>
    <w:rsid w:val="00F410D7"/>
    <w:rsid w:val="00F41495"/>
    <w:rsid w:val="00F42386"/>
    <w:rsid w:val="00F42677"/>
    <w:rsid w:val="00F42CB9"/>
    <w:rsid w:val="00F43095"/>
    <w:rsid w:val="00F430D6"/>
    <w:rsid w:val="00F43479"/>
    <w:rsid w:val="00F43736"/>
    <w:rsid w:val="00F44681"/>
    <w:rsid w:val="00F44688"/>
    <w:rsid w:val="00F451BB"/>
    <w:rsid w:val="00F454C7"/>
    <w:rsid w:val="00F455AF"/>
    <w:rsid w:val="00F501A6"/>
    <w:rsid w:val="00F50531"/>
    <w:rsid w:val="00F50EA8"/>
    <w:rsid w:val="00F511E0"/>
    <w:rsid w:val="00F51386"/>
    <w:rsid w:val="00F51B7D"/>
    <w:rsid w:val="00F51F0B"/>
    <w:rsid w:val="00F5270B"/>
    <w:rsid w:val="00F52AF9"/>
    <w:rsid w:val="00F52CB9"/>
    <w:rsid w:val="00F52F19"/>
    <w:rsid w:val="00F5322A"/>
    <w:rsid w:val="00F533CF"/>
    <w:rsid w:val="00F53A57"/>
    <w:rsid w:val="00F54D91"/>
    <w:rsid w:val="00F54FBA"/>
    <w:rsid w:val="00F555ED"/>
    <w:rsid w:val="00F55D8E"/>
    <w:rsid w:val="00F55E90"/>
    <w:rsid w:val="00F55EF6"/>
    <w:rsid w:val="00F5625E"/>
    <w:rsid w:val="00F5643C"/>
    <w:rsid w:val="00F570A6"/>
    <w:rsid w:val="00F5744B"/>
    <w:rsid w:val="00F57472"/>
    <w:rsid w:val="00F579E0"/>
    <w:rsid w:val="00F57B21"/>
    <w:rsid w:val="00F57B4C"/>
    <w:rsid w:val="00F57D8D"/>
    <w:rsid w:val="00F57F00"/>
    <w:rsid w:val="00F60163"/>
    <w:rsid w:val="00F60385"/>
    <w:rsid w:val="00F60A3B"/>
    <w:rsid w:val="00F613B2"/>
    <w:rsid w:val="00F61B99"/>
    <w:rsid w:val="00F62368"/>
    <w:rsid w:val="00F625F3"/>
    <w:rsid w:val="00F626A4"/>
    <w:rsid w:val="00F62786"/>
    <w:rsid w:val="00F628F3"/>
    <w:rsid w:val="00F62B98"/>
    <w:rsid w:val="00F6307B"/>
    <w:rsid w:val="00F631D0"/>
    <w:rsid w:val="00F63504"/>
    <w:rsid w:val="00F64A46"/>
    <w:rsid w:val="00F65C3E"/>
    <w:rsid w:val="00F65DA1"/>
    <w:rsid w:val="00F6633A"/>
    <w:rsid w:val="00F6684D"/>
    <w:rsid w:val="00F66924"/>
    <w:rsid w:val="00F66C17"/>
    <w:rsid w:val="00F66E55"/>
    <w:rsid w:val="00F67B84"/>
    <w:rsid w:val="00F67C8F"/>
    <w:rsid w:val="00F70861"/>
    <w:rsid w:val="00F70D23"/>
    <w:rsid w:val="00F71110"/>
    <w:rsid w:val="00F71400"/>
    <w:rsid w:val="00F7173B"/>
    <w:rsid w:val="00F717AB"/>
    <w:rsid w:val="00F71C11"/>
    <w:rsid w:val="00F72DC9"/>
    <w:rsid w:val="00F73464"/>
    <w:rsid w:val="00F736AA"/>
    <w:rsid w:val="00F738DE"/>
    <w:rsid w:val="00F73F23"/>
    <w:rsid w:val="00F751CC"/>
    <w:rsid w:val="00F7540E"/>
    <w:rsid w:val="00F75663"/>
    <w:rsid w:val="00F759C3"/>
    <w:rsid w:val="00F75B7F"/>
    <w:rsid w:val="00F75CDA"/>
    <w:rsid w:val="00F7615E"/>
    <w:rsid w:val="00F76390"/>
    <w:rsid w:val="00F76691"/>
    <w:rsid w:val="00F7680A"/>
    <w:rsid w:val="00F76910"/>
    <w:rsid w:val="00F76E5A"/>
    <w:rsid w:val="00F76E8C"/>
    <w:rsid w:val="00F80127"/>
    <w:rsid w:val="00F80B9B"/>
    <w:rsid w:val="00F80BCE"/>
    <w:rsid w:val="00F80C3D"/>
    <w:rsid w:val="00F81585"/>
    <w:rsid w:val="00F815C4"/>
    <w:rsid w:val="00F81E0A"/>
    <w:rsid w:val="00F846C3"/>
    <w:rsid w:val="00F847BE"/>
    <w:rsid w:val="00F84F60"/>
    <w:rsid w:val="00F865A3"/>
    <w:rsid w:val="00F86EEB"/>
    <w:rsid w:val="00F8719C"/>
    <w:rsid w:val="00F874FD"/>
    <w:rsid w:val="00F877BF"/>
    <w:rsid w:val="00F901A3"/>
    <w:rsid w:val="00F907B7"/>
    <w:rsid w:val="00F90FEA"/>
    <w:rsid w:val="00F92B27"/>
    <w:rsid w:val="00F92E39"/>
    <w:rsid w:val="00F93759"/>
    <w:rsid w:val="00F947A3"/>
    <w:rsid w:val="00F956DA"/>
    <w:rsid w:val="00F95897"/>
    <w:rsid w:val="00F95BD7"/>
    <w:rsid w:val="00F95D65"/>
    <w:rsid w:val="00F96525"/>
    <w:rsid w:val="00F96975"/>
    <w:rsid w:val="00F96DD4"/>
    <w:rsid w:val="00F971CE"/>
    <w:rsid w:val="00FA025D"/>
    <w:rsid w:val="00FA081E"/>
    <w:rsid w:val="00FA0E05"/>
    <w:rsid w:val="00FA1E45"/>
    <w:rsid w:val="00FA1E47"/>
    <w:rsid w:val="00FA2632"/>
    <w:rsid w:val="00FA27B1"/>
    <w:rsid w:val="00FA2967"/>
    <w:rsid w:val="00FA3D1E"/>
    <w:rsid w:val="00FA42E3"/>
    <w:rsid w:val="00FA49A9"/>
    <w:rsid w:val="00FA4E06"/>
    <w:rsid w:val="00FA6041"/>
    <w:rsid w:val="00FA622B"/>
    <w:rsid w:val="00FA6714"/>
    <w:rsid w:val="00FA775C"/>
    <w:rsid w:val="00FA7B1C"/>
    <w:rsid w:val="00FA7C22"/>
    <w:rsid w:val="00FA7E2B"/>
    <w:rsid w:val="00FB0212"/>
    <w:rsid w:val="00FB0F0B"/>
    <w:rsid w:val="00FB1543"/>
    <w:rsid w:val="00FB1EE1"/>
    <w:rsid w:val="00FB240E"/>
    <w:rsid w:val="00FB2545"/>
    <w:rsid w:val="00FB2B0F"/>
    <w:rsid w:val="00FB2D21"/>
    <w:rsid w:val="00FB3EF4"/>
    <w:rsid w:val="00FB4063"/>
    <w:rsid w:val="00FB4437"/>
    <w:rsid w:val="00FB4A70"/>
    <w:rsid w:val="00FB51BF"/>
    <w:rsid w:val="00FB59DE"/>
    <w:rsid w:val="00FB5CC9"/>
    <w:rsid w:val="00FB60D6"/>
    <w:rsid w:val="00FB6745"/>
    <w:rsid w:val="00FB6F42"/>
    <w:rsid w:val="00FB6F85"/>
    <w:rsid w:val="00FB74A8"/>
    <w:rsid w:val="00FB75D0"/>
    <w:rsid w:val="00FB78E9"/>
    <w:rsid w:val="00FC0A79"/>
    <w:rsid w:val="00FC0C5E"/>
    <w:rsid w:val="00FC0E0D"/>
    <w:rsid w:val="00FC0ECB"/>
    <w:rsid w:val="00FC1831"/>
    <w:rsid w:val="00FC1842"/>
    <w:rsid w:val="00FC241B"/>
    <w:rsid w:val="00FC2582"/>
    <w:rsid w:val="00FC25D6"/>
    <w:rsid w:val="00FC2D6B"/>
    <w:rsid w:val="00FC3675"/>
    <w:rsid w:val="00FC3813"/>
    <w:rsid w:val="00FC399A"/>
    <w:rsid w:val="00FC3DFC"/>
    <w:rsid w:val="00FC3EB7"/>
    <w:rsid w:val="00FC3FEA"/>
    <w:rsid w:val="00FC413A"/>
    <w:rsid w:val="00FC426B"/>
    <w:rsid w:val="00FC47A3"/>
    <w:rsid w:val="00FC527B"/>
    <w:rsid w:val="00FC52B6"/>
    <w:rsid w:val="00FC54F1"/>
    <w:rsid w:val="00FC55BD"/>
    <w:rsid w:val="00FC5EC8"/>
    <w:rsid w:val="00FC61DF"/>
    <w:rsid w:val="00FC62D9"/>
    <w:rsid w:val="00FC6770"/>
    <w:rsid w:val="00FC7046"/>
    <w:rsid w:val="00FD04D5"/>
    <w:rsid w:val="00FD0587"/>
    <w:rsid w:val="00FD06A4"/>
    <w:rsid w:val="00FD0976"/>
    <w:rsid w:val="00FD171E"/>
    <w:rsid w:val="00FD22EC"/>
    <w:rsid w:val="00FD2347"/>
    <w:rsid w:val="00FD25E2"/>
    <w:rsid w:val="00FD27C9"/>
    <w:rsid w:val="00FD2959"/>
    <w:rsid w:val="00FD2F17"/>
    <w:rsid w:val="00FD43DD"/>
    <w:rsid w:val="00FD48E0"/>
    <w:rsid w:val="00FD49BD"/>
    <w:rsid w:val="00FD58FA"/>
    <w:rsid w:val="00FD5D0E"/>
    <w:rsid w:val="00FD5F47"/>
    <w:rsid w:val="00FD6CA5"/>
    <w:rsid w:val="00FD75CA"/>
    <w:rsid w:val="00FE0226"/>
    <w:rsid w:val="00FE0352"/>
    <w:rsid w:val="00FE0AD0"/>
    <w:rsid w:val="00FE0D46"/>
    <w:rsid w:val="00FE18DA"/>
    <w:rsid w:val="00FE231C"/>
    <w:rsid w:val="00FE2B77"/>
    <w:rsid w:val="00FE3005"/>
    <w:rsid w:val="00FE3021"/>
    <w:rsid w:val="00FE3254"/>
    <w:rsid w:val="00FE3831"/>
    <w:rsid w:val="00FE59EE"/>
    <w:rsid w:val="00FE5C63"/>
    <w:rsid w:val="00FE5DCF"/>
    <w:rsid w:val="00FE5EF8"/>
    <w:rsid w:val="00FE61F8"/>
    <w:rsid w:val="00FE649B"/>
    <w:rsid w:val="00FE6690"/>
    <w:rsid w:val="00FE73E2"/>
    <w:rsid w:val="00FE75F8"/>
    <w:rsid w:val="00FE795A"/>
    <w:rsid w:val="00FE7987"/>
    <w:rsid w:val="00FF167C"/>
    <w:rsid w:val="00FF1868"/>
    <w:rsid w:val="00FF1A18"/>
    <w:rsid w:val="00FF1A85"/>
    <w:rsid w:val="00FF1DC3"/>
    <w:rsid w:val="00FF243A"/>
    <w:rsid w:val="00FF2A66"/>
    <w:rsid w:val="00FF2C1F"/>
    <w:rsid w:val="00FF3C56"/>
    <w:rsid w:val="00FF469B"/>
    <w:rsid w:val="00FF4A13"/>
    <w:rsid w:val="00FF4D33"/>
    <w:rsid w:val="00FF569C"/>
    <w:rsid w:val="00FF678B"/>
    <w:rsid w:val="00FF6986"/>
    <w:rsid w:val="00FF69D3"/>
    <w:rsid w:val="00FF7452"/>
    <w:rsid w:val="00FF7614"/>
    <w:rsid w:val="00FF782A"/>
    <w:rsid w:val="00FF78B1"/>
    <w:rsid w:val="00FF7A10"/>
    <w:rsid w:val="00FF7D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720" w:hanging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1859"/>
    <w:pPr>
      <w:ind w:left="0" w:firstLine="0"/>
      <w:jc w:val="left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718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1859"/>
    <w:rPr>
      <w:rFonts w:ascii="Tahoma" w:eastAsia="Times New Roman" w:hAnsi="Tahoma" w:cs="Tahoma"/>
      <w:sz w:val="16"/>
      <w:szCs w:val="16"/>
    </w:rPr>
  </w:style>
  <w:style w:type="paragraph" w:customStyle="1" w:styleId="CharCharCharChar">
    <w:name w:val="Char Char Char Char"/>
    <w:basedOn w:val="Normal"/>
    <w:autoRedefine/>
    <w:rsid w:val="00793E6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uiPriority w:val="59"/>
    <w:rsid w:val="00793E6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793E66"/>
  </w:style>
  <w:style w:type="paragraph" w:styleId="ListParagraph">
    <w:name w:val="List Paragraph"/>
    <w:basedOn w:val="Normal"/>
    <w:uiPriority w:val="34"/>
    <w:qFormat/>
    <w:rsid w:val="006F41B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5" Type="http://schemas.openxmlformats.org/officeDocument/2006/relationships/image" Target="media/image2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4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oleObject" Target="embeddings/oleObject40.bin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5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2</TotalTime>
  <Pages>1</Pages>
  <Words>1163</Words>
  <Characters>663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5</cp:revision>
  <cp:lastPrinted>2015-04-18T14:49:00Z</cp:lastPrinted>
  <dcterms:created xsi:type="dcterms:W3CDTF">2015-04-15T04:02:00Z</dcterms:created>
  <dcterms:modified xsi:type="dcterms:W3CDTF">2015-04-18T14:51:00Z</dcterms:modified>
</cp:coreProperties>
</file>